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6" r:id="rId6"/>
    <p:sldId id="260" r:id="rId7"/>
    <p:sldId id="261" r:id="rId8"/>
    <p:sldId id="265" r:id="rId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64" d="100"/>
          <a:sy n="64" d="100"/>
        </p:scale>
        <p:origin x="580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1.wmf"/><Relationship Id="rId7" Type="http://schemas.openxmlformats.org/officeDocument/2006/relationships/image" Target="../media/image4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1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1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1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1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svg"/><Relationship Id="rId4" Type="http://schemas.openxmlformats.org/officeDocument/2006/relationships/image" Target="../media/image3.svg"/><Relationship Id="rId9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sv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svg"/><Relationship Id="rId5" Type="http://schemas.openxmlformats.org/officeDocument/2006/relationships/image" Target="../media/image11.png"/><Relationship Id="rId10" Type="http://schemas.openxmlformats.org/officeDocument/2006/relationships/image" Target="../media/image8.wmf"/><Relationship Id="rId4" Type="http://schemas.openxmlformats.org/officeDocument/2006/relationships/image" Target="../media/image10.sv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sv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svg"/><Relationship Id="rId5" Type="http://schemas.openxmlformats.org/officeDocument/2006/relationships/image" Target="../media/image29.png"/><Relationship Id="rId10" Type="http://schemas.openxmlformats.org/officeDocument/2006/relationships/image" Target="../media/image28.wmf"/><Relationship Id="rId4" Type="http://schemas.openxmlformats.org/officeDocument/2006/relationships/image" Target="../media/image10.svg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svg"/><Relationship Id="rId5" Type="http://schemas.openxmlformats.org/officeDocument/2006/relationships/image" Target="../media/image34.png"/><Relationship Id="rId4" Type="http://schemas.openxmlformats.org/officeDocument/2006/relationships/image" Target="../media/image33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ttangolo con angoli arrotondati 29">
            <a:extLst>
              <a:ext uri="{FF2B5EF4-FFF2-40B4-BE49-F238E27FC236}">
                <a16:creationId xmlns:a16="http://schemas.microsoft.com/office/drawing/2014/main" id="{D36F38F6-C438-44D2-8341-9410296922B7}"/>
              </a:ext>
            </a:extLst>
          </p:cNvPr>
          <p:cNvSpPr/>
          <p:nvPr/>
        </p:nvSpPr>
        <p:spPr>
          <a:xfrm>
            <a:off x="6706627" y="2327422"/>
            <a:ext cx="1629876" cy="105004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70176" y="136525"/>
            <a:ext cx="10515600" cy="662397"/>
          </a:xfrm>
        </p:spPr>
        <p:txBody>
          <a:bodyPr/>
          <a:lstStyle/>
          <a:p>
            <a:r>
              <a:rPr lang="it-IT" dirty="0"/>
              <a:t>The common gate (CG) stage</a:t>
            </a:r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116D23D-F186-40CC-893B-EF4BB0ABF20A}"/>
              </a:ext>
            </a:extLst>
          </p:cNvPr>
          <p:cNvSpPr txBox="1"/>
          <p:nvPr/>
        </p:nvSpPr>
        <p:spPr>
          <a:xfrm>
            <a:off x="1542556" y="1187491"/>
            <a:ext cx="13484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endParaRPr lang="it-IT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9A5E1D3-5C8F-4C9F-9E00-DCA7BE914410}"/>
              </a:ext>
            </a:extLst>
          </p:cNvPr>
          <p:cNvSpPr txBox="1"/>
          <p:nvPr/>
        </p:nvSpPr>
        <p:spPr>
          <a:xfrm>
            <a:off x="4277404" y="3460398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993577C3-ADD0-4AED-9E05-CBA82367A379}"/>
              </a:ext>
            </a:extLst>
          </p:cNvPr>
          <p:cNvCxnSpPr/>
          <p:nvPr/>
        </p:nvCxnSpPr>
        <p:spPr>
          <a:xfrm flipH="1" flipV="1">
            <a:off x="3750644" y="3366761"/>
            <a:ext cx="526760" cy="163629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B2E5D42C-23A7-4CF0-B77E-8D5DAB4FB038}"/>
              </a:ext>
            </a:extLst>
          </p:cNvPr>
          <p:cNvCxnSpPr>
            <a:cxnSpLocks/>
          </p:cNvCxnSpPr>
          <p:nvPr/>
        </p:nvCxnSpPr>
        <p:spPr>
          <a:xfrm>
            <a:off x="2891002" y="1736648"/>
            <a:ext cx="0" cy="593299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uppo 39">
            <a:extLst>
              <a:ext uri="{FF2B5EF4-FFF2-40B4-BE49-F238E27FC236}">
                <a16:creationId xmlns:a16="http://schemas.microsoft.com/office/drawing/2014/main" id="{B851D2E3-EA68-4C31-895F-3CA46CBD9D36}"/>
              </a:ext>
            </a:extLst>
          </p:cNvPr>
          <p:cNvGrpSpPr/>
          <p:nvPr/>
        </p:nvGrpSpPr>
        <p:grpSpPr>
          <a:xfrm>
            <a:off x="2216779" y="2358633"/>
            <a:ext cx="1550799" cy="392854"/>
            <a:chOff x="2216779" y="2358633"/>
            <a:chExt cx="1550799" cy="392854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1B900003-8CA7-4589-84C6-A88BCC5C78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16779" y="2751486"/>
              <a:ext cx="1550799" cy="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094F643C-CFB3-4A30-AB31-62CA2B2F0A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67578" y="2358633"/>
              <a:ext cx="0" cy="392854"/>
            </a:xfrm>
            <a:prstGeom prst="line">
              <a:avLst/>
            </a:prstGeom>
            <a:ln w="2857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A4BD218F-5BDB-40EE-A938-08DEE6853205}"/>
              </a:ext>
            </a:extLst>
          </p:cNvPr>
          <p:cNvSpPr txBox="1"/>
          <p:nvPr/>
        </p:nvSpPr>
        <p:spPr>
          <a:xfrm>
            <a:off x="455317" y="2309432"/>
            <a:ext cx="213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anc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7446EB1C-D1ED-465A-846D-7828E6972DB2}"/>
              </a:ext>
            </a:extLst>
          </p:cNvPr>
          <p:cNvSpPr txBox="1"/>
          <p:nvPr/>
        </p:nvSpPr>
        <p:spPr>
          <a:xfrm>
            <a:off x="607596" y="4152204"/>
            <a:ext cx="28552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ance</a:t>
            </a:r>
            <a:endParaRPr lang="it-IT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urc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DBF82DE0-1A11-4F63-A611-D36F4788A325}"/>
              </a:ext>
            </a:extLst>
          </p:cNvPr>
          <p:cNvCxnSpPr>
            <a:cxnSpLocks/>
          </p:cNvCxnSpPr>
          <p:nvPr/>
        </p:nvCxnSpPr>
        <p:spPr>
          <a:xfrm flipV="1">
            <a:off x="1688735" y="3530390"/>
            <a:ext cx="775065" cy="549835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3F447B4B-87AD-4294-89F1-E197FE0DC26B}"/>
              </a:ext>
            </a:extLst>
          </p:cNvPr>
          <p:cNvCxnSpPr>
            <a:cxnSpLocks/>
          </p:cNvCxnSpPr>
          <p:nvPr/>
        </p:nvCxnSpPr>
        <p:spPr>
          <a:xfrm flipV="1">
            <a:off x="2204908" y="3711054"/>
            <a:ext cx="775065" cy="549835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Elemento grafico 27">
            <a:extLst>
              <a:ext uri="{FF2B5EF4-FFF2-40B4-BE49-F238E27FC236}">
                <a16:creationId xmlns:a16="http://schemas.microsoft.com/office/drawing/2014/main" id="{40908192-FBE6-4682-A71A-56E43BA2C3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81217" y="853856"/>
            <a:ext cx="2261562" cy="2708051"/>
          </a:xfrm>
          <a:prstGeom prst="rect">
            <a:avLst/>
          </a:prstGeom>
        </p:spPr>
      </p:pic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A1E0D6E3-95EF-418F-B2DC-958C16DC0EB2}"/>
              </a:ext>
            </a:extLst>
          </p:cNvPr>
          <p:cNvSpPr txBox="1"/>
          <p:nvPr/>
        </p:nvSpPr>
        <p:spPr>
          <a:xfrm>
            <a:off x="5142582" y="902897"/>
            <a:ext cx="21707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</a:p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code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age</a:t>
            </a:r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8DC5CEF2-4FC5-44E2-8492-E2BE55EE9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68547"/>
              </p:ext>
            </p:extLst>
          </p:nvPr>
        </p:nvGraphicFramePr>
        <p:xfrm>
          <a:off x="10099247" y="1581864"/>
          <a:ext cx="1439267" cy="14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698400" imgH="711000" progId="Equation.DSMT4">
                  <p:embed/>
                </p:oleObj>
              </mc:Choice>
              <mc:Fallback>
                <p:oleObj name="Equation" r:id="rId5" imgW="6984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9247" y="1581864"/>
                        <a:ext cx="1439267" cy="1465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F874AB07-361D-4C6C-93F8-A96CE8DD752C}"/>
              </a:ext>
            </a:extLst>
          </p:cNvPr>
          <p:cNvSpPr txBox="1"/>
          <p:nvPr/>
        </p:nvSpPr>
        <p:spPr>
          <a:xfrm>
            <a:off x="9760155" y="1105556"/>
            <a:ext cx="2069122" cy="470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ourc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Connettore diritto 34">
            <a:extLst>
              <a:ext uri="{FF2B5EF4-FFF2-40B4-BE49-F238E27FC236}">
                <a16:creationId xmlns:a16="http://schemas.microsoft.com/office/drawing/2014/main" id="{751A49E2-1716-4F7E-967B-EBCCD32A5B41}"/>
              </a:ext>
            </a:extLst>
          </p:cNvPr>
          <p:cNvCxnSpPr>
            <a:cxnSpLocks/>
            <a:stCxn id="32" idx="1"/>
          </p:cNvCxnSpPr>
          <p:nvPr/>
        </p:nvCxnSpPr>
        <p:spPr>
          <a:xfrm flipH="1">
            <a:off x="8306827" y="2328267"/>
            <a:ext cx="1792420" cy="67666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Elemento grafico 37">
            <a:extLst>
              <a:ext uri="{FF2B5EF4-FFF2-40B4-BE49-F238E27FC236}">
                <a16:creationId xmlns:a16="http://schemas.microsoft.com/office/drawing/2014/main" id="{76056F8A-55AC-41E4-970A-217893B63F9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470414" y="3284830"/>
            <a:ext cx="3952875" cy="2743200"/>
          </a:xfrm>
          <a:prstGeom prst="rect">
            <a:avLst/>
          </a:prstGeom>
        </p:spPr>
      </p:pic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FB4A2A19-9A94-449E-9040-A27A3B6FD322}"/>
              </a:ext>
            </a:extLst>
          </p:cNvPr>
          <p:cNvSpPr txBox="1"/>
          <p:nvPr/>
        </p:nvSpPr>
        <p:spPr>
          <a:xfrm>
            <a:off x="5816616" y="3688318"/>
            <a:ext cx="22733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G used as a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ing stage</a:t>
            </a:r>
          </a:p>
        </p:txBody>
      </p:sp>
      <p:pic>
        <p:nvPicPr>
          <p:cNvPr id="41" name="Elemento grafico 40">
            <a:extLst>
              <a:ext uri="{FF2B5EF4-FFF2-40B4-BE49-F238E27FC236}">
                <a16:creationId xmlns:a16="http://schemas.microsoft.com/office/drawing/2014/main" id="{D3E2C502-EE26-4817-A5B0-0E87D6DDC63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2400427" y="1423431"/>
            <a:ext cx="2162175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8" grpId="0"/>
      <p:bldP spid="9" grpId="0"/>
      <p:bldP spid="22" grpId="0"/>
      <p:bldP spid="23" grpId="0"/>
      <p:bldP spid="29" grpId="0"/>
      <p:bldP spid="33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819C50CC-9AA3-45B9-AADC-748623A7C8C0}"/>
              </a:ext>
            </a:extLst>
          </p:cNvPr>
          <p:cNvSpPr/>
          <p:nvPr/>
        </p:nvSpPr>
        <p:spPr>
          <a:xfrm>
            <a:off x="9589168" y="2613016"/>
            <a:ext cx="884010" cy="113995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requency response of the common gate stag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AFF4E08-21C3-493B-9EE3-A78BE3824F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571826" y="919381"/>
            <a:ext cx="2684596" cy="3430936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E07C60D-DF85-41F1-803D-B2EFB0F97AA7}"/>
              </a:ext>
            </a:extLst>
          </p:cNvPr>
          <p:cNvSpPr txBox="1"/>
          <p:nvPr/>
        </p:nvSpPr>
        <p:spPr>
          <a:xfrm>
            <a:off x="3571826" y="4337505"/>
            <a:ext cx="38491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-signal circui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parasitic capacitances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54E7878-4C10-4EA3-B207-D460C6F66B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78107" y="1095491"/>
            <a:ext cx="2162175" cy="2657475"/>
          </a:xfrm>
          <a:prstGeom prst="rect">
            <a:avLst/>
          </a:prstGeom>
        </p:spPr>
      </p:pic>
      <p:sp>
        <p:nvSpPr>
          <p:cNvPr id="8" name="Freccia a destra 7">
            <a:extLst>
              <a:ext uri="{FF2B5EF4-FFF2-40B4-BE49-F238E27FC236}">
                <a16:creationId xmlns:a16="http://schemas.microsoft.com/office/drawing/2014/main" id="{F3FFE492-A10D-453B-8F02-18DAD6CFE396}"/>
              </a:ext>
            </a:extLst>
          </p:cNvPr>
          <p:cNvSpPr/>
          <p:nvPr/>
        </p:nvSpPr>
        <p:spPr>
          <a:xfrm rot="935349">
            <a:off x="2840282" y="1896177"/>
            <a:ext cx="461183" cy="33688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ccia a destra 9">
            <a:extLst>
              <a:ext uri="{FF2B5EF4-FFF2-40B4-BE49-F238E27FC236}">
                <a16:creationId xmlns:a16="http://schemas.microsoft.com/office/drawing/2014/main" id="{FD6E1393-7270-4CA5-9D96-6EF779487D66}"/>
              </a:ext>
            </a:extLst>
          </p:cNvPr>
          <p:cNvSpPr/>
          <p:nvPr/>
        </p:nvSpPr>
        <p:spPr>
          <a:xfrm>
            <a:off x="6919047" y="2404197"/>
            <a:ext cx="461183" cy="33688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BB959A61-46B1-4253-B637-0DDBF01FFC9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928270" y="739051"/>
            <a:ext cx="2920465" cy="374793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6B5DF2E-39C7-4C82-8EDC-2211C8544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42308"/>
              </p:ext>
            </p:extLst>
          </p:nvPr>
        </p:nvGraphicFramePr>
        <p:xfrm>
          <a:off x="8470842" y="4790181"/>
          <a:ext cx="3298308" cy="59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9" imgW="1333440" imgH="241200" progId="Equation.DSMT4">
                  <p:embed/>
                </p:oleObj>
              </mc:Choice>
              <mc:Fallback>
                <p:oleObj name="Equation" r:id="rId9" imgW="1333440" imgH="2412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8DC5CEF2-4FC5-44E2-8492-E2BE55EE9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842" y="4790181"/>
                        <a:ext cx="3298308" cy="598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8BAB4AB-7525-466A-A7A4-D80A42370AA0}"/>
              </a:ext>
            </a:extLst>
          </p:cNvPr>
          <p:cNvSpPr txBox="1"/>
          <p:nvPr/>
        </p:nvSpPr>
        <p:spPr>
          <a:xfrm>
            <a:off x="255448" y="3876756"/>
            <a:ext cx="29506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: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the small signal circuit. For example, it is provided by an ideal voltage source</a:t>
            </a:r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96C6F1E4-9677-4742-98FC-D296BD13AF5E}"/>
              </a:ext>
            </a:extLst>
          </p:cNvPr>
          <p:cNvSpPr/>
          <p:nvPr/>
        </p:nvSpPr>
        <p:spPr>
          <a:xfrm>
            <a:off x="185288" y="2315817"/>
            <a:ext cx="768869" cy="1669774"/>
          </a:xfrm>
          <a:custGeom>
            <a:avLst/>
            <a:gdLst>
              <a:gd name="connsiteX0" fmla="*/ 500512 w 768869"/>
              <a:gd name="connsiteY0" fmla="*/ 1669774 h 1669774"/>
              <a:gd name="connsiteX1" fmla="*/ 132764 w 768869"/>
              <a:gd name="connsiteY1" fmla="*/ 1272209 h 1669774"/>
              <a:gd name="connsiteX2" fmla="*/ 3555 w 768869"/>
              <a:gd name="connsiteY2" fmla="*/ 775253 h 1669774"/>
              <a:gd name="connsiteX3" fmla="*/ 252034 w 768869"/>
              <a:gd name="connsiteY3" fmla="*/ 347870 h 1669774"/>
              <a:gd name="connsiteX4" fmla="*/ 768869 w 768869"/>
              <a:gd name="connsiteY4" fmla="*/ 0 h 1669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8869" h="1669774">
                <a:moveTo>
                  <a:pt x="500512" y="1669774"/>
                </a:moveTo>
                <a:cubicBezTo>
                  <a:pt x="358051" y="1545535"/>
                  <a:pt x="215590" y="1421296"/>
                  <a:pt x="132764" y="1272209"/>
                </a:cubicBezTo>
                <a:cubicBezTo>
                  <a:pt x="49938" y="1123122"/>
                  <a:pt x="-16323" y="929309"/>
                  <a:pt x="3555" y="775253"/>
                </a:cubicBezTo>
                <a:cubicBezTo>
                  <a:pt x="23433" y="621197"/>
                  <a:pt x="124482" y="477079"/>
                  <a:pt x="252034" y="347870"/>
                </a:cubicBezTo>
                <a:cubicBezTo>
                  <a:pt x="379586" y="218661"/>
                  <a:pt x="574227" y="109330"/>
                  <a:pt x="768869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  <p:bldP spid="8" grpId="0" animBg="1"/>
      <p:bldP spid="10" grpId="0" animBg="1"/>
      <p:bldP spid="13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798286C9-792F-40EC-9751-9DB827FE1F89}"/>
              </a:ext>
            </a:extLst>
          </p:cNvPr>
          <p:cNvSpPr/>
          <p:nvPr/>
        </p:nvSpPr>
        <p:spPr>
          <a:xfrm>
            <a:off x="1331089" y="3015002"/>
            <a:ext cx="1851947" cy="1362130"/>
          </a:xfrm>
          <a:custGeom>
            <a:avLst/>
            <a:gdLst>
              <a:gd name="connsiteX0" fmla="*/ 63693 w 1851947"/>
              <a:gd name="connsiteY0" fmla="*/ 0 h 1362130"/>
              <a:gd name="connsiteX1" fmla="*/ 1816754 w 1851947"/>
              <a:gd name="connsiteY1" fmla="*/ 0 h 1362130"/>
              <a:gd name="connsiteX2" fmla="*/ 1851946 w 1851947"/>
              <a:gd name="connsiteY2" fmla="*/ 35192 h 1362130"/>
              <a:gd name="connsiteX3" fmla="*/ 1851946 w 1851947"/>
              <a:gd name="connsiteY3" fmla="*/ 146928 h 1362130"/>
              <a:gd name="connsiteX4" fmla="*/ 1851947 w 1851947"/>
              <a:gd name="connsiteY4" fmla="*/ 146933 h 1362130"/>
              <a:gd name="connsiteX5" fmla="*/ 1851947 w 1851947"/>
              <a:gd name="connsiteY5" fmla="*/ 915117 h 1362130"/>
              <a:gd name="connsiteX6" fmla="*/ 1744653 w 1851947"/>
              <a:gd name="connsiteY6" fmla="*/ 1022411 h 1362130"/>
              <a:gd name="connsiteX7" fmla="*/ 1315488 w 1851947"/>
              <a:gd name="connsiteY7" fmla="*/ 1022411 h 1362130"/>
              <a:gd name="connsiteX8" fmla="*/ 1208194 w 1851947"/>
              <a:gd name="connsiteY8" fmla="*/ 915117 h 1362130"/>
              <a:gd name="connsiteX9" fmla="*/ 1208194 w 1851947"/>
              <a:gd name="connsiteY9" fmla="*/ 211145 h 1362130"/>
              <a:gd name="connsiteX10" fmla="*/ 544006 w 1851947"/>
              <a:gd name="connsiteY10" fmla="*/ 211145 h 1362130"/>
              <a:gd name="connsiteX11" fmla="*/ 544006 w 1851947"/>
              <a:gd name="connsiteY11" fmla="*/ 1271461 h 1362130"/>
              <a:gd name="connsiteX12" fmla="*/ 453337 w 1851947"/>
              <a:gd name="connsiteY12" fmla="*/ 1362130 h 1362130"/>
              <a:gd name="connsiteX13" fmla="*/ 90669 w 1851947"/>
              <a:gd name="connsiteY13" fmla="*/ 1362130 h 1362130"/>
              <a:gd name="connsiteX14" fmla="*/ 0 w 1851947"/>
              <a:gd name="connsiteY14" fmla="*/ 1271461 h 1362130"/>
              <a:gd name="connsiteX15" fmla="*/ 0 w 1851947"/>
              <a:gd name="connsiteY15" fmla="*/ 130309 h 1362130"/>
              <a:gd name="connsiteX16" fmla="*/ 26556 w 1851947"/>
              <a:gd name="connsiteY16" fmla="*/ 66197 h 1362130"/>
              <a:gd name="connsiteX17" fmla="*/ 28501 w 1851947"/>
              <a:gd name="connsiteY17" fmla="*/ 64885 h 1362130"/>
              <a:gd name="connsiteX18" fmla="*/ 28501 w 1851947"/>
              <a:gd name="connsiteY18" fmla="*/ 35192 h 1362130"/>
              <a:gd name="connsiteX19" fmla="*/ 63693 w 1851947"/>
              <a:gd name="connsiteY19" fmla="*/ 0 h 13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851947" h="1362130">
                <a:moveTo>
                  <a:pt x="63693" y="0"/>
                </a:moveTo>
                <a:lnTo>
                  <a:pt x="1816754" y="0"/>
                </a:lnTo>
                <a:cubicBezTo>
                  <a:pt x="1836190" y="0"/>
                  <a:pt x="1851946" y="15756"/>
                  <a:pt x="1851946" y="35192"/>
                </a:cubicBezTo>
                <a:lnTo>
                  <a:pt x="1851946" y="146928"/>
                </a:lnTo>
                <a:lnTo>
                  <a:pt x="1851947" y="146933"/>
                </a:lnTo>
                <a:lnTo>
                  <a:pt x="1851947" y="915117"/>
                </a:lnTo>
                <a:cubicBezTo>
                  <a:pt x="1851947" y="974374"/>
                  <a:pt x="1803910" y="1022411"/>
                  <a:pt x="1744653" y="1022411"/>
                </a:cubicBezTo>
                <a:lnTo>
                  <a:pt x="1315488" y="1022411"/>
                </a:lnTo>
                <a:cubicBezTo>
                  <a:pt x="1256231" y="1022411"/>
                  <a:pt x="1208194" y="974374"/>
                  <a:pt x="1208194" y="915117"/>
                </a:cubicBezTo>
                <a:lnTo>
                  <a:pt x="1208194" y="211145"/>
                </a:lnTo>
                <a:lnTo>
                  <a:pt x="544006" y="211145"/>
                </a:lnTo>
                <a:lnTo>
                  <a:pt x="544006" y="1271461"/>
                </a:lnTo>
                <a:cubicBezTo>
                  <a:pt x="544006" y="1321536"/>
                  <a:pt x="503412" y="1362130"/>
                  <a:pt x="453337" y="1362130"/>
                </a:cubicBezTo>
                <a:lnTo>
                  <a:pt x="90669" y="1362130"/>
                </a:lnTo>
                <a:cubicBezTo>
                  <a:pt x="40594" y="1362130"/>
                  <a:pt x="0" y="1321536"/>
                  <a:pt x="0" y="1271461"/>
                </a:cubicBezTo>
                <a:lnTo>
                  <a:pt x="0" y="130309"/>
                </a:lnTo>
                <a:cubicBezTo>
                  <a:pt x="0" y="105272"/>
                  <a:pt x="10149" y="82604"/>
                  <a:pt x="26556" y="66197"/>
                </a:cubicBezTo>
                <a:lnTo>
                  <a:pt x="28501" y="64885"/>
                </a:lnTo>
                <a:lnTo>
                  <a:pt x="28501" y="35192"/>
                </a:lnTo>
                <a:cubicBezTo>
                  <a:pt x="28501" y="15756"/>
                  <a:pt x="44257" y="0"/>
                  <a:pt x="63693" y="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E79CF7-9D19-4E98-8D5E-00CA89817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E34E9BB-52A1-425A-A9FA-5BF0DD1A3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DCE3A01-CC11-4640-8E20-1DE2A12B5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requency response of the common gate stage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A8895C1-36AE-4A14-897C-87B2DA41CA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99697" y="1008558"/>
            <a:ext cx="2920465" cy="3747930"/>
          </a:xfrm>
          <a:prstGeom prst="rect">
            <a:avLst/>
          </a:prstGeom>
        </p:spPr>
      </p:pic>
      <p:grpSp>
        <p:nvGrpSpPr>
          <p:cNvPr id="15" name="Gruppo 14">
            <a:extLst>
              <a:ext uri="{FF2B5EF4-FFF2-40B4-BE49-F238E27FC236}">
                <a16:creationId xmlns:a16="http://schemas.microsoft.com/office/drawing/2014/main" id="{E6515B2D-833E-4ABA-91BD-EA6F6D852632}"/>
              </a:ext>
            </a:extLst>
          </p:cNvPr>
          <p:cNvGrpSpPr/>
          <p:nvPr/>
        </p:nvGrpSpPr>
        <p:grpSpPr>
          <a:xfrm>
            <a:off x="1543065" y="2440447"/>
            <a:ext cx="1233728" cy="392854"/>
            <a:chOff x="1544320" y="2364247"/>
            <a:chExt cx="1233728" cy="392854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C7DAD966-1106-41D1-8946-9A80F39DEE9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44320" y="2757100"/>
              <a:ext cx="123372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74AEE703-9B7E-4B9C-AB8A-37D842B89B6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78047" y="2364247"/>
              <a:ext cx="0" cy="392854"/>
            </a:xfrm>
            <a:prstGeom prst="line">
              <a:avLst/>
            </a:prstGeom>
            <a:ln w="2857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FC01A374-5055-4C64-A11B-420153687E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44320" y="2364247"/>
              <a:ext cx="0" cy="392854"/>
            </a:xfrm>
            <a:prstGeom prst="line">
              <a:avLst/>
            </a:prstGeom>
            <a:ln w="2857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122E0C62-B21D-474F-939F-FF602490B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43565"/>
              </p:ext>
            </p:extLst>
          </p:nvPr>
        </p:nvGraphicFramePr>
        <p:xfrm>
          <a:off x="6598611" y="930545"/>
          <a:ext cx="2485598" cy="143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5" imgW="1104840" imgH="634680" progId="Equation.DSMT4">
                  <p:embed/>
                </p:oleObj>
              </mc:Choice>
              <mc:Fallback>
                <p:oleObj name="Equation" r:id="rId5" imgW="1104840" imgH="6346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6B5DF2E-39C7-4C82-8EDC-2211C8544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611" y="930545"/>
                        <a:ext cx="2485598" cy="1431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4DD8D923-CBCB-4E82-AE4C-D5BCEB34A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43169"/>
              </p:ext>
            </p:extLst>
          </p:nvPr>
        </p:nvGraphicFramePr>
        <p:xfrm>
          <a:off x="9240836" y="930528"/>
          <a:ext cx="21129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7" imgW="939600" imgH="634680" progId="Equation.DSMT4">
                  <p:embed/>
                </p:oleObj>
              </mc:Choice>
              <mc:Fallback>
                <p:oleObj name="Equation" r:id="rId7" imgW="939600" imgH="6346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122E0C62-B21D-474F-939F-FF602490B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836" y="930528"/>
                        <a:ext cx="2112963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4AEE60F-35FA-4943-973D-F5CE7ADC4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43596"/>
              </p:ext>
            </p:extLst>
          </p:nvPr>
        </p:nvGraphicFramePr>
        <p:xfrm>
          <a:off x="4241524" y="2421221"/>
          <a:ext cx="17986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9" imgW="799920" imgH="431640" progId="Equation.DSMT4">
                  <p:embed/>
                </p:oleObj>
              </mc:Choice>
              <mc:Fallback>
                <p:oleObj name="Equation" r:id="rId9" imgW="79992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DD8D923-CBCB-4E82-AE4C-D5BCEB34A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524" y="2421221"/>
                        <a:ext cx="179863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0DE4CD74-3863-4441-A8EC-F3DA64E99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55807"/>
              </p:ext>
            </p:extLst>
          </p:nvPr>
        </p:nvGraphicFramePr>
        <p:xfrm>
          <a:off x="6883531" y="2859485"/>
          <a:ext cx="37131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1" imgW="1650960" imgH="672840" progId="Equation.DSMT4">
                  <p:embed/>
                </p:oleObj>
              </mc:Choice>
              <mc:Fallback>
                <p:oleObj name="Equation" r:id="rId11" imgW="1650960" imgH="6728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DD8D923-CBCB-4E82-AE4C-D5BCEB34A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2859485"/>
                        <a:ext cx="3713163" cy="151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A1554865-AC18-443C-AF46-EBCF1D73E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86524"/>
              </p:ext>
            </p:extLst>
          </p:nvPr>
        </p:nvGraphicFramePr>
        <p:xfrm>
          <a:off x="4296569" y="4224027"/>
          <a:ext cx="359886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3" imgW="1600200" imgH="660240" progId="Equation.DSMT4">
                  <p:embed/>
                </p:oleObj>
              </mc:Choice>
              <mc:Fallback>
                <p:oleObj name="Equation" r:id="rId13" imgW="1600200" imgH="6602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0DE4CD74-3863-4441-A8EC-F3DA64E99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569" y="4224027"/>
                        <a:ext cx="3598862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3816256" y="1332467"/>
            <a:ext cx="27823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 divis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tween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A1E9461-83EF-40F9-9176-51EE3326E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23904"/>
              </p:ext>
            </p:extLst>
          </p:nvPr>
        </p:nvGraphicFramePr>
        <p:xfrm>
          <a:off x="474568" y="4979492"/>
          <a:ext cx="33416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5" imgW="1714320" imgH="444240" progId="Equation.DSMT4">
                  <p:embed/>
                </p:oleObj>
              </mc:Choice>
              <mc:Fallback>
                <p:oleObj name="Equation" r:id="rId15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68" y="4979492"/>
                        <a:ext cx="334168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28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F8634F8-0FFA-4A05-B3B1-CB515F51B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0F94263-4422-41E2-BBE3-384BDDA8A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F50DFB8-B678-4BDD-9C11-AADF5E25D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99443"/>
              </p:ext>
            </p:extLst>
          </p:nvPr>
        </p:nvGraphicFramePr>
        <p:xfrm>
          <a:off x="455525" y="1077253"/>
          <a:ext cx="359886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3" imgW="1600200" imgH="660240" progId="Equation.DSMT4">
                  <p:embed/>
                </p:oleObj>
              </mc:Choice>
              <mc:Fallback>
                <p:oleObj name="Equation" r:id="rId3" imgW="1600200" imgH="6602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A1554865-AC18-443C-AF46-EBCF1D73E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25" y="1077253"/>
                        <a:ext cx="3598862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80486773-7CC2-4A3F-927E-D678EAD558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requency response of the common gate stage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1466002-B22A-4BA0-B03C-896761307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25386"/>
              </p:ext>
            </p:extLst>
          </p:nvPr>
        </p:nvGraphicFramePr>
        <p:xfrm>
          <a:off x="4468116" y="1206513"/>
          <a:ext cx="7056437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5" imgW="3136680" imgH="736560" progId="Equation.DSMT4">
                  <p:embed/>
                </p:oleObj>
              </mc:Choice>
              <mc:Fallback>
                <p:oleObj name="Equation" r:id="rId5" imgW="3136680" imgH="7365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F50DFB8-B678-4BDD-9C11-AADF5E25D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116" y="1206513"/>
                        <a:ext cx="7056437" cy="165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B2A6603-08E9-456C-B3F1-BAE84BEDD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866897"/>
              </p:ext>
            </p:extLst>
          </p:nvPr>
        </p:nvGraphicFramePr>
        <p:xfrm>
          <a:off x="2002073" y="4687322"/>
          <a:ext cx="35718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7" imgW="1587240" imgH="634680" progId="Equation.DSMT4">
                  <p:embed/>
                </p:oleObj>
              </mc:Choice>
              <mc:Fallback>
                <p:oleObj name="Equation" r:id="rId7" imgW="1587240" imgH="6346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1466002-B22A-4BA0-B03C-896761307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073" y="4687322"/>
                        <a:ext cx="3571875" cy="14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8296559-D2EA-4A3E-9CAF-BF62ACC76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75761"/>
              </p:ext>
            </p:extLst>
          </p:nvPr>
        </p:nvGraphicFramePr>
        <p:xfrm>
          <a:off x="739403" y="3032720"/>
          <a:ext cx="38290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9" imgW="1701720" imgH="634680" progId="Equation.DSMT4">
                  <p:embed/>
                </p:oleObj>
              </mc:Choice>
              <mc:Fallback>
                <p:oleObj name="Equation" r:id="rId9" imgW="1701720" imgH="6346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122FD33-CF1F-4BCD-A67E-BC6780ADE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3" y="3032720"/>
                        <a:ext cx="3829050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58C7B34-3846-43BF-89F0-D3E3A609C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28642"/>
              </p:ext>
            </p:extLst>
          </p:nvPr>
        </p:nvGraphicFramePr>
        <p:xfrm>
          <a:off x="6732548" y="4775367"/>
          <a:ext cx="1600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5" name="Equation" r:id="rId11" imgW="711000" imgH="469800" progId="Equation.DSMT4">
                  <p:embed/>
                </p:oleObj>
              </mc:Choice>
              <mc:Fallback>
                <p:oleObj name="Equation" r:id="rId11" imgW="711000" imgH="469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8296559-D2EA-4A3E-9CAF-BF62ACC76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48" y="4775367"/>
                        <a:ext cx="16002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58C7B34-3846-43BF-89F0-D3E3A609C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001"/>
              </p:ext>
            </p:extLst>
          </p:nvPr>
        </p:nvGraphicFramePr>
        <p:xfrm>
          <a:off x="8179091" y="662795"/>
          <a:ext cx="13430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13" imgW="596880" imgH="253800" progId="Equation.DSMT4">
                  <p:embed/>
                </p:oleObj>
              </mc:Choice>
              <mc:Fallback>
                <p:oleObj name="Equation" r:id="rId13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091" y="662795"/>
                        <a:ext cx="1343025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2C42BEE6-2FDC-4A5D-905A-90CCA7EE7025}"/>
              </a:ext>
            </a:extLst>
          </p:cNvPr>
          <p:cNvSpPr txBox="1"/>
          <p:nvPr/>
        </p:nvSpPr>
        <p:spPr>
          <a:xfrm>
            <a:off x="5573948" y="3391277"/>
            <a:ext cx="2049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ical case: 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3A23550-97AC-4E8B-886E-937B5B499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96802"/>
              </p:ext>
            </p:extLst>
          </p:nvPr>
        </p:nvGraphicFramePr>
        <p:xfrm>
          <a:off x="7623548" y="3168600"/>
          <a:ext cx="42576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15" imgW="1892160" imgH="444240" progId="Equation.DSMT4">
                  <p:embed/>
                </p:oleObj>
              </mc:Choice>
              <mc:Fallback>
                <p:oleObj name="Equation" r:id="rId15" imgW="1892160" imgH="444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1466002-B22A-4BA0-B03C-896761307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548" y="3168600"/>
                        <a:ext cx="4257675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tangolo con angoli arrotondati 19">
            <a:extLst>
              <a:ext uri="{FF2B5EF4-FFF2-40B4-BE49-F238E27FC236}">
                <a16:creationId xmlns:a16="http://schemas.microsoft.com/office/drawing/2014/main" id="{29480C78-0F0B-4236-BD97-0D65E757DE5E}"/>
              </a:ext>
            </a:extLst>
          </p:cNvPr>
          <p:cNvSpPr/>
          <p:nvPr/>
        </p:nvSpPr>
        <p:spPr>
          <a:xfrm>
            <a:off x="1459823" y="1586786"/>
            <a:ext cx="1546767" cy="112464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A2C77763-2128-44F6-8558-F7BDD9F7B25D}"/>
              </a:ext>
            </a:extLst>
          </p:cNvPr>
          <p:cNvGrpSpPr/>
          <p:nvPr/>
        </p:nvGrpSpPr>
        <p:grpSpPr>
          <a:xfrm>
            <a:off x="6331353" y="1149826"/>
            <a:ext cx="5242382" cy="1837473"/>
            <a:chOff x="6331353" y="1149826"/>
            <a:chExt cx="5242382" cy="1837473"/>
          </a:xfrm>
        </p:grpSpPr>
        <p:sp>
          <p:nvSpPr>
            <p:cNvPr id="12" name="Rettangolo con angoli arrotondati 19">
              <a:extLst>
                <a:ext uri="{FF2B5EF4-FFF2-40B4-BE49-F238E27FC236}">
                  <a16:creationId xmlns:a16="http://schemas.microsoft.com/office/drawing/2014/main" id="{B0B1C8DA-55A7-49EC-9031-8EEA8426C840}"/>
                </a:ext>
              </a:extLst>
            </p:cNvPr>
            <p:cNvSpPr/>
            <p:nvPr/>
          </p:nvSpPr>
          <p:spPr>
            <a:xfrm>
              <a:off x="6331353" y="1149826"/>
              <a:ext cx="1664982" cy="1396523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ttangolo con angoli arrotondati 19">
              <a:extLst>
                <a:ext uri="{FF2B5EF4-FFF2-40B4-BE49-F238E27FC236}">
                  <a16:creationId xmlns:a16="http://schemas.microsoft.com/office/drawing/2014/main" id="{5FF0E654-B0ED-4D8C-A814-A483E09E6F3A}"/>
                </a:ext>
              </a:extLst>
            </p:cNvPr>
            <p:cNvSpPr/>
            <p:nvPr/>
          </p:nvSpPr>
          <p:spPr>
            <a:xfrm>
              <a:off x="9372620" y="1590776"/>
              <a:ext cx="2201115" cy="1396523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32C36FE3-2213-4D05-A9B9-39711EF5E49E}"/>
                </a:ext>
              </a:extLst>
            </p:cNvPr>
            <p:cNvCxnSpPr/>
            <p:nvPr/>
          </p:nvCxnSpPr>
          <p:spPr>
            <a:xfrm flipV="1">
              <a:off x="7996335" y="1149826"/>
              <a:ext cx="182756" cy="8605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9AB114E4-5E3C-4AAA-8729-1F7737601D72}"/>
                </a:ext>
              </a:extLst>
            </p:cNvPr>
            <p:cNvCxnSpPr/>
            <p:nvPr/>
          </p:nvCxnSpPr>
          <p:spPr>
            <a:xfrm flipH="1" flipV="1">
              <a:off x="9144000" y="1212365"/>
              <a:ext cx="378116" cy="37442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ttangolo con angoli arrotondati 23">
            <a:extLst>
              <a:ext uri="{FF2B5EF4-FFF2-40B4-BE49-F238E27FC236}">
                <a16:creationId xmlns:a16="http://schemas.microsoft.com/office/drawing/2014/main" id="{9D63B480-8278-4741-8D43-249169C34BBD}"/>
              </a:ext>
            </a:extLst>
          </p:cNvPr>
          <p:cNvSpPr/>
          <p:nvPr/>
        </p:nvSpPr>
        <p:spPr>
          <a:xfrm>
            <a:off x="1666754" y="4464645"/>
            <a:ext cx="7558269" cy="17305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99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93298FA-1EF5-446E-B08A-808234442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4A6D4D5-4252-422D-80F6-1037BA99D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11CF0B5-1E25-484A-A0AF-AC502014FA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requency response of the common gate stage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75D4194-DC34-446F-945C-B79586CB0F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81527" y="791703"/>
            <a:ext cx="2684596" cy="3430936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9148490-8445-4F3D-9969-5F28730DAFD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793783" y="1166850"/>
            <a:ext cx="6232356" cy="274843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D038AFB-0EBA-4338-AFD3-8978EC76A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89377"/>
              </p:ext>
            </p:extLst>
          </p:nvPr>
        </p:nvGraphicFramePr>
        <p:xfrm>
          <a:off x="8439150" y="3932499"/>
          <a:ext cx="1600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7" imgW="711000" imgH="469800" progId="Equation.DSMT4">
                  <p:embed/>
                </p:oleObj>
              </mc:Choice>
              <mc:Fallback>
                <p:oleObj name="Equation" r:id="rId7" imgW="711000" imgH="469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58C7B34-3846-43BF-89F0-D3E3A609C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3932499"/>
                        <a:ext cx="16002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B056E0A-725D-4C46-BE14-445FA69A7F5D}"/>
              </a:ext>
            </a:extLst>
          </p:cNvPr>
          <p:cNvSpPr txBox="1"/>
          <p:nvPr/>
        </p:nvSpPr>
        <p:spPr>
          <a:xfrm>
            <a:off x="3349592" y="4677878"/>
            <a:ext cx="391748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many cases, the main contribution to </a:t>
            </a:r>
            <a:r>
              <a:rPr lang="en-US" sz="2800" b="1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b="1" i="1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he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b="1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of the CG MOSFET</a:t>
            </a:r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0DE76152-032E-4438-88F0-95369AE0CF1E}"/>
              </a:ext>
            </a:extLst>
          </p:cNvPr>
          <p:cNvSpPr/>
          <p:nvPr/>
        </p:nvSpPr>
        <p:spPr>
          <a:xfrm>
            <a:off x="975004" y="2627697"/>
            <a:ext cx="2259084" cy="2752825"/>
          </a:xfrm>
          <a:custGeom>
            <a:avLst/>
            <a:gdLst>
              <a:gd name="connsiteX0" fmla="*/ 2259084 w 2259084"/>
              <a:gd name="connsiteY0" fmla="*/ 2752825 h 2752825"/>
              <a:gd name="connsiteX1" fmla="*/ 1007800 w 2259084"/>
              <a:gd name="connsiteY1" fmla="*/ 2541069 h 2752825"/>
              <a:gd name="connsiteX2" fmla="*/ 131901 w 2259084"/>
              <a:gd name="connsiteY2" fmla="*/ 2059806 h 2752825"/>
              <a:gd name="connsiteX3" fmla="*/ 6773 w 2259084"/>
              <a:gd name="connsiteY3" fmla="*/ 1222408 h 2752825"/>
              <a:gd name="connsiteX4" fmla="*/ 160777 w 2259084"/>
              <a:gd name="connsiteY4" fmla="*/ 635267 h 2752825"/>
              <a:gd name="connsiteX5" fmla="*/ 844171 w 2259084"/>
              <a:gd name="connsiteY5" fmla="*/ 0 h 2752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59084" h="2752825">
                <a:moveTo>
                  <a:pt x="2259084" y="2752825"/>
                </a:moveTo>
                <a:cubicBezTo>
                  <a:pt x="1810707" y="2704698"/>
                  <a:pt x="1362330" y="2656572"/>
                  <a:pt x="1007800" y="2541069"/>
                </a:cubicBezTo>
                <a:cubicBezTo>
                  <a:pt x="653269" y="2425566"/>
                  <a:pt x="298739" y="2279583"/>
                  <a:pt x="131901" y="2059806"/>
                </a:cubicBezTo>
                <a:cubicBezTo>
                  <a:pt x="-34937" y="1840029"/>
                  <a:pt x="1960" y="1459831"/>
                  <a:pt x="6773" y="1222408"/>
                </a:cubicBezTo>
                <a:cubicBezTo>
                  <a:pt x="11586" y="984985"/>
                  <a:pt x="21211" y="839002"/>
                  <a:pt x="160777" y="635267"/>
                </a:cubicBezTo>
                <a:cubicBezTo>
                  <a:pt x="300343" y="431532"/>
                  <a:pt x="572257" y="215766"/>
                  <a:pt x="844171" y="0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2C90F6B-79C2-41FE-98BD-27357D5BF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68667"/>
              </p:ext>
            </p:extLst>
          </p:nvPr>
        </p:nvGraphicFramePr>
        <p:xfrm>
          <a:off x="8065960" y="4879312"/>
          <a:ext cx="26574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9" imgW="1180800" imgH="469800" progId="Equation.DSMT4">
                  <p:embed/>
                </p:oleObj>
              </mc:Choice>
              <mc:Fallback>
                <p:oleObj name="Equation" r:id="rId9" imgW="1180800" imgH="469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D038AFB-0EBA-4338-AFD3-8978EC76A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960" y="4879312"/>
                        <a:ext cx="2657475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27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5B3873-AB59-4D79-A08E-64EB5F58B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2222"/>
            <a:ext cx="10515600" cy="662397"/>
          </a:xfrm>
        </p:spPr>
        <p:txBody>
          <a:bodyPr/>
          <a:lstStyle/>
          <a:p>
            <a:r>
              <a:rPr lang="en-US" dirty="0"/>
              <a:t>Noise contribution of a CG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6421137-0E66-4E8F-9147-73EA1DB07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0F1747-52B9-4102-8FAA-2E1FD36DA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B431588-DD4B-44AD-BDF7-FFA3836E35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867400" y="986229"/>
            <a:ext cx="3250292" cy="4171208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5CE8FC1-2C34-4A91-AE22-5600496928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66775" y="1194710"/>
            <a:ext cx="2552700" cy="327596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15562062-97E4-4EAC-9702-E9FE0684562C}"/>
              </a:ext>
            </a:extLst>
          </p:cNvPr>
          <p:cNvSpPr txBox="1"/>
          <p:nvPr/>
        </p:nvSpPr>
        <p:spPr>
          <a:xfrm>
            <a:off x="546100" y="4626580"/>
            <a:ext cx="4305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very time we have a floating current source, we can split it into two sources with one terminal at ground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27D450E-CB51-417E-8CC1-661E4721B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16470"/>
              </p:ext>
            </p:extLst>
          </p:nvPr>
        </p:nvGraphicFramePr>
        <p:xfrm>
          <a:off x="6096000" y="5349693"/>
          <a:ext cx="3598129" cy="8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1466002-B22A-4BA0-B03C-896761307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49693"/>
                        <a:ext cx="3598129" cy="814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F2DCA94-A6B2-4757-96BD-1EEBC823D25F}"/>
              </a:ext>
            </a:extLst>
          </p:cNvPr>
          <p:cNvSpPr txBox="1"/>
          <p:nvPr/>
        </p:nvSpPr>
        <p:spPr>
          <a:xfrm>
            <a:off x="3672567" y="3577029"/>
            <a:ext cx="18053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3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3600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3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sz="3600" i="1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it-IT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3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36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85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D189DF8-E2A9-47A1-90EB-EFCE2E390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17285D-A283-49DB-9BE5-AA54883BB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C89B565-EF4B-4806-8984-9726F3D3F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9990"/>
              </p:ext>
            </p:extLst>
          </p:nvPr>
        </p:nvGraphicFramePr>
        <p:xfrm>
          <a:off x="3869240" y="1397859"/>
          <a:ext cx="20081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D7E7302-CCA8-4AEE-8AE9-8B4B364EE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240" y="1397859"/>
                        <a:ext cx="2008187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4BCCC535-F72C-4E33-A724-F005FD9BE6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/>
              <a:t>Noise contribution of a CG stage</a:t>
            </a:r>
          </a:p>
        </p:txBody>
      </p:sp>
      <p:grpSp>
        <p:nvGrpSpPr>
          <p:cNvPr id="102" name="Gruppo 101">
            <a:extLst>
              <a:ext uri="{FF2B5EF4-FFF2-40B4-BE49-F238E27FC236}">
                <a16:creationId xmlns:a16="http://schemas.microsoft.com/office/drawing/2014/main" id="{8D216D25-F431-4F45-8FD8-12163B1327B2}"/>
              </a:ext>
            </a:extLst>
          </p:cNvPr>
          <p:cNvGrpSpPr/>
          <p:nvPr/>
        </p:nvGrpSpPr>
        <p:grpSpPr>
          <a:xfrm>
            <a:off x="356174" y="591736"/>
            <a:ext cx="3171120" cy="3857293"/>
            <a:chOff x="356174" y="591736"/>
            <a:chExt cx="3171120" cy="3857293"/>
          </a:xfrm>
        </p:grpSpPr>
        <p:grpSp>
          <p:nvGrpSpPr>
            <p:cNvPr id="25" name="Elemento grafico 6">
              <a:extLst>
                <a:ext uri="{FF2B5EF4-FFF2-40B4-BE49-F238E27FC236}">
                  <a16:creationId xmlns:a16="http://schemas.microsoft.com/office/drawing/2014/main" id="{CAA32128-1050-4BB0-B9A4-99B558435BD9}"/>
                </a:ext>
              </a:extLst>
            </p:cNvPr>
            <p:cNvGrpSpPr/>
            <p:nvPr/>
          </p:nvGrpSpPr>
          <p:grpSpPr>
            <a:xfrm>
              <a:off x="1188253" y="1655699"/>
              <a:ext cx="598374" cy="854859"/>
              <a:chOff x="1188253" y="1655699"/>
              <a:chExt cx="598374" cy="854859"/>
            </a:xfrm>
          </p:grpSpPr>
          <p:grpSp>
            <p:nvGrpSpPr>
              <p:cNvPr id="26" name="Elemento grafico 6">
                <a:extLst>
                  <a:ext uri="{FF2B5EF4-FFF2-40B4-BE49-F238E27FC236}">
                    <a16:creationId xmlns:a16="http://schemas.microsoft.com/office/drawing/2014/main" id="{FAEE7752-BD06-4B77-A4A1-1A2F9233C73A}"/>
                  </a:ext>
                </a:extLst>
              </p:cNvPr>
              <p:cNvGrpSpPr/>
              <p:nvPr/>
            </p:nvGrpSpPr>
            <p:grpSpPr>
              <a:xfrm>
                <a:off x="1188253" y="1655699"/>
                <a:ext cx="598374" cy="854859"/>
                <a:chOff x="1188253" y="1655699"/>
                <a:chExt cx="598374" cy="854859"/>
              </a:xfrm>
              <a:noFill/>
            </p:grpSpPr>
            <p:sp>
              <p:nvSpPr>
                <p:cNvPr id="27" name="Figura a mano libera: forma 26">
                  <a:extLst>
                    <a:ext uri="{FF2B5EF4-FFF2-40B4-BE49-F238E27FC236}">
                      <a16:creationId xmlns:a16="http://schemas.microsoft.com/office/drawing/2014/main" id="{212D5611-6745-4211-9B27-BAEB92FDC28A}"/>
                    </a:ext>
                  </a:extLst>
                </p:cNvPr>
                <p:cNvSpPr/>
                <p:nvPr/>
              </p:nvSpPr>
              <p:spPr>
                <a:xfrm>
                  <a:off x="1530181" y="1655699"/>
                  <a:ext cx="256446" cy="854859"/>
                </a:xfrm>
                <a:custGeom>
                  <a:avLst/>
                  <a:gdLst>
                    <a:gd name="connsiteX0" fmla="*/ 256667 w 256446"/>
                    <a:gd name="connsiteY0" fmla="*/ 99 h 854859"/>
                    <a:gd name="connsiteX1" fmla="*/ 256667 w 256446"/>
                    <a:gd name="connsiteY1" fmla="*/ 256556 h 854859"/>
                    <a:gd name="connsiteX2" fmla="*/ 221 w 256446"/>
                    <a:gd name="connsiteY2" fmla="*/ 256556 h 854859"/>
                    <a:gd name="connsiteX3" fmla="*/ 221 w 256446"/>
                    <a:gd name="connsiteY3" fmla="*/ 598503 h 854859"/>
                    <a:gd name="connsiteX4" fmla="*/ 256667 w 256446"/>
                    <a:gd name="connsiteY4" fmla="*/ 598503 h 854859"/>
                    <a:gd name="connsiteX5" fmla="*/ 256667 w 256446"/>
                    <a:gd name="connsiteY5" fmla="*/ 854958 h 8548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56446" h="854859">
                      <a:moveTo>
                        <a:pt x="256667" y="99"/>
                      </a:moveTo>
                      <a:lnTo>
                        <a:pt x="256667" y="256556"/>
                      </a:lnTo>
                      <a:lnTo>
                        <a:pt x="221" y="256556"/>
                      </a:lnTo>
                      <a:moveTo>
                        <a:pt x="221" y="598503"/>
                      </a:moveTo>
                      <a:lnTo>
                        <a:pt x="256667" y="598503"/>
                      </a:lnTo>
                      <a:lnTo>
                        <a:pt x="256667" y="854958"/>
                      </a:lnTo>
                    </a:path>
                  </a:pathLst>
                </a:custGeom>
                <a:noFill/>
                <a:ln w="2436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8" name="Figura a mano libera: forma 27">
                  <a:extLst>
                    <a:ext uri="{FF2B5EF4-FFF2-40B4-BE49-F238E27FC236}">
                      <a16:creationId xmlns:a16="http://schemas.microsoft.com/office/drawing/2014/main" id="{20F21008-AFF5-4F7D-9898-85629731A75C}"/>
                    </a:ext>
                  </a:extLst>
                </p:cNvPr>
                <p:cNvSpPr/>
                <p:nvPr/>
              </p:nvSpPr>
              <p:spPr>
                <a:xfrm>
                  <a:off x="1444699" y="1933527"/>
                  <a:ext cx="12212" cy="299201"/>
                </a:xfrm>
                <a:custGeom>
                  <a:avLst/>
                  <a:gdLst>
                    <a:gd name="connsiteX0" fmla="*/ 208 w 12212"/>
                    <a:gd name="connsiteY0" fmla="*/ 299300 h 299201"/>
                    <a:gd name="connsiteX1" fmla="*/ 208 w 12212"/>
                    <a:gd name="connsiteY1" fmla="*/ 99 h 2992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299201">
                      <a:moveTo>
                        <a:pt x="208" y="299300"/>
                      </a:moveTo>
                      <a:lnTo>
                        <a:pt x="208" y="99"/>
                      </a:lnTo>
                    </a:path>
                  </a:pathLst>
                </a:custGeom>
                <a:noFill/>
                <a:ln w="2436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9" name="Figura a mano libera: forma 28">
                  <a:extLst>
                    <a:ext uri="{FF2B5EF4-FFF2-40B4-BE49-F238E27FC236}">
                      <a16:creationId xmlns:a16="http://schemas.microsoft.com/office/drawing/2014/main" id="{238BD830-20AF-4D2D-9D87-EF513E2CB537}"/>
                    </a:ext>
                  </a:extLst>
                </p:cNvPr>
                <p:cNvSpPr/>
                <p:nvPr/>
              </p:nvSpPr>
              <p:spPr>
                <a:xfrm>
                  <a:off x="1188253" y="2083130"/>
                  <a:ext cx="256446" cy="12212"/>
                </a:xfrm>
                <a:custGeom>
                  <a:avLst/>
                  <a:gdLst>
                    <a:gd name="connsiteX0" fmla="*/ 256647 w 256446"/>
                    <a:gd name="connsiteY0" fmla="*/ 99 h 12212"/>
                    <a:gd name="connsiteX1" fmla="*/ 201 w 256446"/>
                    <a:gd name="connsiteY1" fmla="*/ 99 h 122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56446" h="12212">
                      <a:moveTo>
                        <a:pt x="256647" y="99"/>
                      </a:moveTo>
                      <a:lnTo>
                        <a:pt x="201" y="99"/>
                      </a:lnTo>
                    </a:path>
                  </a:pathLst>
                </a:custGeom>
                <a:noFill/>
                <a:ln w="2436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0" name="Figura a mano libera: forma 29">
                  <a:extLst>
                    <a:ext uri="{FF2B5EF4-FFF2-40B4-BE49-F238E27FC236}">
                      <a16:creationId xmlns:a16="http://schemas.microsoft.com/office/drawing/2014/main" id="{E802EC7A-CBB8-47FA-9B8C-00C82ED56E0B}"/>
                    </a:ext>
                  </a:extLst>
                </p:cNvPr>
                <p:cNvSpPr/>
                <p:nvPr/>
              </p:nvSpPr>
              <p:spPr>
                <a:xfrm>
                  <a:off x="1508810" y="1869415"/>
                  <a:ext cx="12212" cy="427428"/>
                </a:xfrm>
                <a:custGeom>
                  <a:avLst/>
                  <a:gdLst>
                    <a:gd name="connsiteX0" fmla="*/ 212 w 12212"/>
                    <a:gd name="connsiteY0" fmla="*/ 99 h 427428"/>
                    <a:gd name="connsiteX1" fmla="*/ 212 w 12212"/>
                    <a:gd name="connsiteY1" fmla="*/ 427528 h 4274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427428">
                      <a:moveTo>
                        <a:pt x="212" y="99"/>
                      </a:moveTo>
                      <a:lnTo>
                        <a:pt x="212" y="427528"/>
                      </a:lnTo>
                    </a:path>
                  </a:pathLst>
                </a:custGeom>
                <a:noFill/>
                <a:ln w="2436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1" name="Figura a mano libera: forma 30">
                <a:extLst>
                  <a:ext uri="{FF2B5EF4-FFF2-40B4-BE49-F238E27FC236}">
                    <a16:creationId xmlns:a16="http://schemas.microsoft.com/office/drawing/2014/main" id="{3EF792AE-4A9C-4196-B3F9-90652A572572}"/>
                  </a:ext>
                </a:extLst>
              </p:cNvPr>
              <p:cNvSpPr/>
              <p:nvPr/>
            </p:nvSpPr>
            <p:spPr>
              <a:xfrm>
                <a:off x="1675563" y="2177340"/>
                <a:ext cx="96375" cy="153526"/>
              </a:xfrm>
              <a:custGeom>
                <a:avLst/>
                <a:gdLst>
                  <a:gd name="connsiteX0" fmla="*/ 96599 w 96375"/>
                  <a:gd name="connsiteY0" fmla="*/ 76825 h 153526"/>
                  <a:gd name="connsiteX1" fmla="*/ 224 w 96375"/>
                  <a:gd name="connsiteY1" fmla="*/ 62 h 153526"/>
                  <a:gd name="connsiteX2" fmla="*/ 224 w 96375"/>
                  <a:gd name="connsiteY2" fmla="*/ 153589 h 1535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6375" h="153526">
                    <a:moveTo>
                      <a:pt x="96599" y="76825"/>
                    </a:moveTo>
                    <a:lnTo>
                      <a:pt x="224" y="62"/>
                    </a:lnTo>
                    <a:lnTo>
                      <a:pt x="224" y="153589"/>
                    </a:lnTo>
                    <a:close/>
                  </a:path>
                </a:pathLst>
              </a:custGeom>
              <a:solidFill>
                <a:srgbClr val="000000"/>
              </a:solidFill>
              <a:ln w="42644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32" name="Elemento grafico 6">
              <a:extLst>
                <a:ext uri="{FF2B5EF4-FFF2-40B4-BE49-F238E27FC236}">
                  <a16:creationId xmlns:a16="http://schemas.microsoft.com/office/drawing/2014/main" id="{1332BF1C-2457-4A14-8979-3998AF939633}"/>
                </a:ext>
              </a:extLst>
            </p:cNvPr>
            <p:cNvGrpSpPr/>
            <p:nvPr/>
          </p:nvGrpSpPr>
          <p:grpSpPr>
            <a:xfrm>
              <a:off x="1603779" y="4146994"/>
              <a:ext cx="325256" cy="302035"/>
              <a:chOff x="1603779" y="4146994"/>
              <a:chExt cx="325256" cy="302035"/>
            </a:xfrm>
            <a:solidFill>
              <a:srgbClr val="550000"/>
            </a:solidFill>
          </p:grpSpPr>
          <p:sp>
            <p:nvSpPr>
              <p:cNvPr id="33" name="Figura a mano libera: forma 32">
                <a:extLst>
                  <a:ext uri="{FF2B5EF4-FFF2-40B4-BE49-F238E27FC236}">
                    <a16:creationId xmlns:a16="http://schemas.microsoft.com/office/drawing/2014/main" id="{C600177C-0DF1-4AA8-9C01-67D1A01B0EC9}"/>
                  </a:ext>
                </a:extLst>
              </p:cNvPr>
              <p:cNvSpPr/>
              <p:nvPr/>
            </p:nvSpPr>
            <p:spPr>
              <a:xfrm>
                <a:off x="1786651" y="4146994"/>
                <a:ext cx="12212" cy="181349"/>
              </a:xfrm>
              <a:custGeom>
                <a:avLst/>
                <a:gdLst>
                  <a:gd name="connsiteX0" fmla="*/ 39 w 12212"/>
                  <a:gd name="connsiteY0" fmla="*/ 261 h 181349"/>
                  <a:gd name="connsiteX1" fmla="*/ 39 w 12212"/>
                  <a:gd name="connsiteY1" fmla="*/ 181610 h 1813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12" h="181349">
                    <a:moveTo>
                      <a:pt x="39" y="261"/>
                    </a:moveTo>
                    <a:lnTo>
                      <a:pt x="39" y="181610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Figura a mano libera: forma 33">
                <a:extLst>
                  <a:ext uri="{FF2B5EF4-FFF2-40B4-BE49-F238E27FC236}">
                    <a16:creationId xmlns:a16="http://schemas.microsoft.com/office/drawing/2014/main" id="{C6423792-C0A5-460D-A07E-2848457D9F42}"/>
                  </a:ext>
                </a:extLst>
              </p:cNvPr>
              <p:cNvSpPr/>
              <p:nvPr/>
            </p:nvSpPr>
            <p:spPr>
              <a:xfrm>
                <a:off x="1633291" y="4317460"/>
                <a:ext cx="295743" cy="12212"/>
              </a:xfrm>
              <a:custGeom>
                <a:avLst/>
                <a:gdLst>
                  <a:gd name="connsiteX0" fmla="*/ 39 w 295743"/>
                  <a:gd name="connsiteY0" fmla="*/ 266 h 12212"/>
                  <a:gd name="connsiteX1" fmla="*/ 295782 w 295743"/>
                  <a:gd name="connsiteY1" fmla="*/ 266 h 12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95743" h="12212">
                    <a:moveTo>
                      <a:pt x="39" y="266"/>
                    </a:moveTo>
                    <a:lnTo>
                      <a:pt x="295782" y="26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Figura a mano libera: forma 34">
                <a:extLst>
                  <a:ext uri="{FF2B5EF4-FFF2-40B4-BE49-F238E27FC236}">
                    <a16:creationId xmlns:a16="http://schemas.microsoft.com/office/drawing/2014/main" id="{4AA18EC2-DCD2-4020-8D97-A03201C2E51D}"/>
                  </a:ext>
                </a:extLst>
              </p:cNvPr>
              <p:cNvSpPr/>
              <p:nvPr/>
            </p:nvSpPr>
            <p:spPr>
              <a:xfrm>
                <a:off x="1603779" y="4328343"/>
                <a:ext cx="61152" cy="120685"/>
              </a:xfrm>
              <a:custGeom>
                <a:avLst/>
                <a:gdLst>
                  <a:gd name="connsiteX0" fmla="*/ 61183 w 61152"/>
                  <a:gd name="connsiteY0" fmla="*/ 270 h 120685"/>
                  <a:gd name="connsiteX1" fmla="*/ 30 w 61152"/>
                  <a:gd name="connsiteY1" fmla="*/ 120956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183" y="270"/>
                    </a:moveTo>
                    <a:lnTo>
                      <a:pt x="30" y="12095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Figura a mano libera: forma 35">
                <a:extLst>
                  <a:ext uri="{FF2B5EF4-FFF2-40B4-BE49-F238E27FC236}">
                    <a16:creationId xmlns:a16="http://schemas.microsoft.com/office/drawing/2014/main" id="{1D72B920-B705-4EE2-898C-EA541113DC11}"/>
                  </a:ext>
                </a:extLst>
              </p:cNvPr>
              <p:cNvSpPr/>
              <p:nvPr/>
            </p:nvSpPr>
            <p:spPr>
              <a:xfrm>
                <a:off x="1688453" y="4328343"/>
                <a:ext cx="61152" cy="120685"/>
              </a:xfrm>
              <a:custGeom>
                <a:avLst/>
                <a:gdLst>
                  <a:gd name="connsiteX0" fmla="*/ 61188 w 61152"/>
                  <a:gd name="connsiteY0" fmla="*/ 270 h 120685"/>
                  <a:gd name="connsiteX1" fmla="*/ 35 w 61152"/>
                  <a:gd name="connsiteY1" fmla="*/ 120956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188" y="270"/>
                    </a:moveTo>
                    <a:lnTo>
                      <a:pt x="35" y="12095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84668A2C-F714-4DB3-9EF6-B008E704CB74}"/>
                  </a:ext>
                </a:extLst>
              </p:cNvPr>
              <p:cNvSpPr/>
              <p:nvPr/>
            </p:nvSpPr>
            <p:spPr>
              <a:xfrm>
                <a:off x="1773132" y="4328343"/>
                <a:ext cx="61148" cy="120685"/>
              </a:xfrm>
              <a:custGeom>
                <a:avLst/>
                <a:gdLst>
                  <a:gd name="connsiteX0" fmla="*/ 61188 w 61148"/>
                  <a:gd name="connsiteY0" fmla="*/ 270 h 120685"/>
                  <a:gd name="connsiteX1" fmla="*/ 40 w 61148"/>
                  <a:gd name="connsiteY1" fmla="*/ 120956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48" h="120685">
                    <a:moveTo>
                      <a:pt x="61188" y="270"/>
                    </a:moveTo>
                    <a:lnTo>
                      <a:pt x="40" y="12095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3BF5AAF6-39C2-48CF-8B4B-E4B7D693C990}"/>
                  </a:ext>
                </a:extLst>
              </p:cNvPr>
              <p:cNvSpPr/>
              <p:nvPr/>
            </p:nvSpPr>
            <p:spPr>
              <a:xfrm>
                <a:off x="1857806" y="4328343"/>
                <a:ext cx="61152" cy="120685"/>
              </a:xfrm>
              <a:custGeom>
                <a:avLst/>
                <a:gdLst>
                  <a:gd name="connsiteX0" fmla="*/ 61198 w 61152"/>
                  <a:gd name="connsiteY0" fmla="*/ 270 h 120685"/>
                  <a:gd name="connsiteX1" fmla="*/ 45 w 61152"/>
                  <a:gd name="connsiteY1" fmla="*/ 120956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198" y="270"/>
                    </a:moveTo>
                    <a:lnTo>
                      <a:pt x="45" y="12095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9" name="Figura a mano libera: forma 38">
              <a:extLst>
                <a:ext uri="{FF2B5EF4-FFF2-40B4-BE49-F238E27FC236}">
                  <a16:creationId xmlns:a16="http://schemas.microsoft.com/office/drawing/2014/main" id="{383112B6-843D-4645-885D-0042FEE8310A}"/>
                </a:ext>
              </a:extLst>
            </p:cNvPr>
            <p:cNvSpPr/>
            <p:nvPr/>
          </p:nvSpPr>
          <p:spPr>
            <a:xfrm flipV="1">
              <a:off x="1786642" y="4095034"/>
              <a:ext cx="1740652" cy="51961"/>
            </a:xfrm>
            <a:custGeom>
              <a:avLst/>
              <a:gdLst>
                <a:gd name="connsiteX0" fmla="*/ 0 w 1477366"/>
                <a:gd name="connsiteY0" fmla="*/ 0 h 12212"/>
                <a:gd name="connsiteX1" fmla="*/ 1477366 w 1477366"/>
                <a:gd name="connsiteY1" fmla="*/ 0 h 12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77366" h="12212">
                  <a:moveTo>
                    <a:pt x="0" y="0"/>
                  </a:moveTo>
                  <a:lnTo>
                    <a:pt x="1477366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6E7FDAAE-3AD7-407D-86F9-5D18719A41EC}"/>
                </a:ext>
              </a:extLst>
            </p:cNvPr>
            <p:cNvSpPr/>
            <p:nvPr/>
          </p:nvSpPr>
          <p:spPr>
            <a:xfrm>
              <a:off x="1742373" y="4102713"/>
              <a:ext cx="88538" cy="88538"/>
            </a:xfrm>
            <a:custGeom>
              <a:avLst/>
              <a:gdLst>
                <a:gd name="connsiteX0" fmla="*/ 88539 w 88538"/>
                <a:gd name="connsiteY0" fmla="*/ 44270 h 88538"/>
                <a:gd name="connsiteX1" fmla="*/ 44269 w 88538"/>
                <a:gd name="connsiteY1" fmla="*/ 88539 h 88538"/>
                <a:gd name="connsiteX2" fmla="*/ 0 w 88538"/>
                <a:gd name="connsiteY2" fmla="*/ 44270 h 88538"/>
                <a:gd name="connsiteX3" fmla="*/ 44269 w 88538"/>
                <a:gd name="connsiteY3" fmla="*/ 0 h 88538"/>
                <a:gd name="connsiteX4" fmla="*/ 88539 w 88538"/>
                <a:gd name="connsiteY4" fmla="*/ 44270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70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70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70"/>
                  </a:cubicBezTo>
                  <a:close/>
                </a:path>
              </a:pathLst>
            </a:custGeom>
            <a:solidFill>
              <a:srgbClr val="00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igura a mano libera: forma 40">
              <a:extLst>
                <a:ext uri="{FF2B5EF4-FFF2-40B4-BE49-F238E27FC236}">
                  <a16:creationId xmlns:a16="http://schemas.microsoft.com/office/drawing/2014/main" id="{179E811F-2D0B-4199-B44B-B048BFA5B67E}"/>
                </a:ext>
              </a:extLst>
            </p:cNvPr>
            <p:cNvSpPr/>
            <p:nvPr/>
          </p:nvSpPr>
          <p:spPr>
            <a:xfrm>
              <a:off x="1786641" y="1268495"/>
              <a:ext cx="1740653" cy="2878500"/>
            </a:xfrm>
            <a:custGeom>
              <a:avLst/>
              <a:gdLst>
                <a:gd name="connsiteX0" fmla="*/ 1477366 w 1477366"/>
                <a:gd name="connsiteY0" fmla="*/ 2878500 h 2878500"/>
                <a:gd name="connsiteX1" fmla="*/ 1477366 w 1477366"/>
                <a:gd name="connsiteY1" fmla="*/ 0 h 2878500"/>
                <a:gd name="connsiteX2" fmla="*/ 0 w 1477366"/>
                <a:gd name="connsiteY2" fmla="*/ 0 h 287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77366" h="2878500">
                  <a:moveTo>
                    <a:pt x="1477366" y="2878500"/>
                  </a:moveTo>
                  <a:lnTo>
                    <a:pt x="1477366" y="0"/>
                  </a:lnTo>
                  <a:lnTo>
                    <a:pt x="0" y="0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2" name="Figura a mano libera: forma 41">
              <a:extLst>
                <a:ext uri="{FF2B5EF4-FFF2-40B4-BE49-F238E27FC236}">
                  <a16:creationId xmlns:a16="http://schemas.microsoft.com/office/drawing/2014/main" id="{AF205E71-E017-423B-ACE9-A2D2A3FEC557}"/>
                </a:ext>
              </a:extLst>
            </p:cNvPr>
            <p:cNvSpPr/>
            <p:nvPr/>
          </p:nvSpPr>
          <p:spPr>
            <a:xfrm>
              <a:off x="1786642" y="1268495"/>
              <a:ext cx="12212" cy="387198"/>
            </a:xfrm>
            <a:custGeom>
              <a:avLst/>
              <a:gdLst>
                <a:gd name="connsiteX0" fmla="*/ 0 w 12212"/>
                <a:gd name="connsiteY0" fmla="*/ 387198 h 387198"/>
                <a:gd name="connsiteX1" fmla="*/ 0 w 12212"/>
                <a:gd name="connsiteY1" fmla="*/ 0 h 3871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387198">
                  <a:moveTo>
                    <a:pt x="0" y="387198"/>
                  </a:moveTo>
                  <a:lnTo>
                    <a:pt x="0" y="0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CasellaDiTesto 42">
              <a:extLst>
                <a:ext uri="{FF2B5EF4-FFF2-40B4-BE49-F238E27FC236}">
                  <a16:creationId xmlns:a16="http://schemas.microsoft.com/office/drawing/2014/main" id="{361C518D-9523-4CCA-9566-E8BDFCE8DD61}"/>
                </a:ext>
              </a:extLst>
            </p:cNvPr>
            <p:cNvSpPr txBox="1"/>
            <p:nvPr/>
          </p:nvSpPr>
          <p:spPr>
            <a:xfrm>
              <a:off x="1942134" y="591736"/>
              <a:ext cx="695795" cy="50055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309" i="1" spc="0" baseline="-27615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-out</a:t>
              </a:r>
            </a:p>
          </p:txBody>
        </p:sp>
        <p:grpSp>
          <p:nvGrpSpPr>
            <p:cNvPr id="44" name="Elemento grafico 6">
              <a:extLst>
                <a:ext uri="{FF2B5EF4-FFF2-40B4-BE49-F238E27FC236}">
                  <a16:creationId xmlns:a16="http://schemas.microsoft.com/office/drawing/2014/main" id="{F1E3C578-7228-43C2-8427-A4FF306E3BE6}"/>
                </a:ext>
              </a:extLst>
            </p:cNvPr>
            <p:cNvGrpSpPr/>
            <p:nvPr/>
          </p:nvGrpSpPr>
          <p:grpSpPr>
            <a:xfrm>
              <a:off x="1890382" y="1044544"/>
              <a:ext cx="425764" cy="105966"/>
              <a:chOff x="1890382" y="1044544"/>
              <a:chExt cx="425764" cy="105966"/>
            </a:xfrm>
          </p:grpSpPr>
          <p:sp>
            <p:nvSpPr>
              <p:cNvPr id="45" name="Figura a mano libera: forma 44">
                <a:extLst>
                  <a:ext uri="{FF2B5EF4-FFF2-40B4-BE49-F238E27FC236}">
                    <a16:creationId xmlns:a16="http://schemas.microsoft.com/office/drawing/2014/main" id="{E326FC27-D01B-463A-8F8F-6E7E5C738A0B}"/>
                  </a:ext>
                </a:extLst>
              </p:cNvPr>
              <p:cNvSpPr/>
              <p:nvPr/>
            </p:nvSpPr>
            <p:spPr>
              <a:xfrm rot="-5400000">
                <a:off x="1885596" y="1049330"/>
                <a:ext cx="105966" cy="96392"/>
              </a:xfrm>
              <a:custGeom>
                <a:avLst/>
                <a:gdLst>
                  <a:gd name="connsiteX0" fmla="*/ 105966 w 105966"/>
                  <a:gd name="connsiteY0" fmla="*/ 96233 h 96392"/>
                  <a:gd name="connsiteX1" fmla="*/ 0 w 105966"/>
                  <a:gd name="connsiteY1" fmla="*/ 96233 h 96392"/>
                  <a:gd name="connsiteX2" fmla="*/ 52983 w 105966"/>
                  <a:gd name="connsiteY2" fmla="*/ -160 h 96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5966" h="96392">
                    <a:moveTo>
                      <a:pt x="105966" y="96233"/>
                    </a:moveTo>
                    <a:lnTo>
                      <a:pt x="0" y="96233"/>
                    </a:lnTo>
                    <a:lnTo>
                      <a:pt x="52983" y="-160"/>
                    </a:lnTo>
                    <a:close/>
                  </a:path>
                </a:pathLst>
              </a:custGeom>
              <a:solidFill>
                <a:srgbClr val="2B1100"/>
              </a:solidFill>
              <a:ln w="2437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Figura a mano libera: forma 45">
                <a:extLst>
                  <a:ext uri="{FF2B5EF4-FFF2-40B4-BE49-F238E27FC236}">
                    <a16:creationId xmlns:a16="http://schemas.microsoft.com/office/drawing/2014/main" id="{E7D274B6-2B45-4857-90C1-A8C3FF31A2AD}"/>
                  </a:ext>
                </a:extLst>
              </p:cNvPr>
              <p:cNvSpPr/>
              <p:nvPr/>
            </p:nvSpPr>
            <p:spPr>
              <a:xfrm rot="5400000">
                <a:off x="2135393" y="916771"/>
                <a:ext cx="12212" cy="361507"/>
              </a:xfrm>
              <a:custGeom>
                <a:avLst/>
                <a:gdLst>
                  <a:gd name="connsiteX0" fmla="*/ 122 w 12212"/>
                  <a:gd name="connsiteY0" fmla="*/ 361554 h 361507"/>
                  <a:gd name="connsiteX1" fmla="*/ 122 w 12212"/>
                  <a:gd name="connsiteY1" fmla="*/ 46 h 3615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12" h="361507">
                    <a:moveTo>
                      <a:pt x="122" y="361554"/>
                    </a:moveTo>
                    <a:lnTo>
                      <a:pt x="122" y="46"/>
                    </a:lnTo>
                  </a:path>
                </a:pathLst>
              </a:custGeom>
              <a:noFill/>
              <a:ln w="2436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7" name="CasellaDiTesto 46">
              <a:extLst>
                <a:ext uri="{FF2B5EF4-FFF2-40B4-BE49-F238E27FC236}">
                  <a16:creationId xmlns:a16="http://schemas.microsoft.com/office/drawing/2014/main" id="{A4E15D51-8BD3-44CF-BC6E-039893E8B093}"/>
                </a:ext>
              </a:extLst>
            </p:cNvPr>
            <p:cNvSpPr txBox="1"/>
            <p:nvPr/>
          </p:nvSpPr>
          <p:spPr>
            <a:xfrm>
              <a:off x="1087436" y="2259153"/>
              <a:ext cx="617201" cy="48290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2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024" spc="0" baseline="-29652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G</a:t>
              </a:r>
            </a:p>
          </p:txBody>
        </p:sp>
        <p:sp>
          <p:nvSpPr>
            <p:cNvPr id="48" name="Figura a mano libera: forma 47">
              <a:extLst>
                <a:ext uri="{FF2B5EF4-FFF2-40B4-BE49-F238E27FC236}">
                  <a16:creationId xmlns:a16="http://schemas.microsoft.com/office/drawing/2014/main" id="{2038B511-943E-4CFD-96E9-EF0A02DE5B04}"/>
                </a:ext>
              </a:extLst>
            </p:cNvPr>
            <p:cNvSpPr/>
            <p:nvPr/>
          </p:nvSpPr>
          <p:spPr>
            <a:xfrm>
              <a:off x="1233424" y="2873097"/>
              <a:ext cx="12212" cy="12212"/>
            </a:xfrm>
            <a:custGeom>
              <a:avLst/>
              <a:gdLst>
                <a:gd name="connsiteX0" fmla="*/ 0 w 12212"/>
                <a:gd name="connsiteY0" fmla="*/ 0 h 12212"/>
                <a:gd name="connsiteX1" fmla="*/ 0 w 12212"/>
                <a:gd name="connsiteY1" fmla="*/ 0 h 12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12212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igura a mano libera: forma 48">
              <a:extLst>
                <a:ext uri="{FF2B5EF4-FFF2-40B4-BE49-F238E27FC236}">
                  <a16:creationId xmlns:a16="http://schemas.microsoft.com/office/drawing/2014/main" id="{EE50C8FD-3669-47F1-8EC0-8DD306C99C22}"/>
                </a:ext>
              </a:extLst>
            </p:cNvPr>
            <p:cNvSpPr/>
            <p:nvPr/>
          </p:nvSpPr>
          <p:spPr>
            <a:xfrm>
              <a:off x="1786642" y="2510552"/>
              <a:ext cx="12212" cy="406802"/>
            </a:xfrm>
            <a:custGeom>
              <a:avLst/>
              <a:gdLst>
                <a:gd name="connsiteX0" fmla="*/ 0 w 12212"/>
                <a:gd name="connsiteY0" fmla="*/ 0 h 406802"/>
                <a:gd name="connsiteX1" fmla="*/ 0 w 12212"/>
                <a:gd name="connsiteY1" fmla="*/ 406803 h 406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406802">
                  <a:moveTo>
                    <a:pt x="0" y="0"/>
                  </a:moveTo>
                  <a:lnTo>
                    <a:pt x="0" y="406803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Figura a mano libera: forma 49">
              <a:extLst>
                <a:ext uri="{FF2B5EF4-FFF2-40B4-BE49-F238E27FC236}">
                  <a16:creationId xmlns:a16="http://schemas.microsoft.com/office/drawing/2014/main" id="{904A8047-4FCB-44CD-9BBE-5D327D5FAF51}"/>
                </a:ext>
              </a:extLst>
            </p:cNvPr>
            <p:cNvSpPr/>
            <p:nvPr/>
          </p:nvSpPr>
          <p:spPr>
            <a:xfrm>
              <a:off x="539045" y="2083123"/>
              <a:ext cx="649200" cy="12212"/>
            </a:xfrm>
            <a:custGeom>
              <a:avLst/>
              <a:gdLst>
                <a:gd name="connsiteX0" fmla="*/ 649200 w 649200"/>
                <a:gd name="connsiteY0" fmla="*/ 0 h 12212"/>
                <a:gd name="connsiteX1" fmla="*/ 0 w 649200"/>
                <a:gd name="connsiteY1" fmla="*/ 0 h 12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49200" h="12212">
                  <a:moveTo>
                    <a:pt x="649200" y="0"/>
                  </a:moveTo>
                  <a:lnTo>
                    <a:pt x="0" y="0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1" name="Elemento grafico 6">
              <a:extLst>
                <a:ext uri="{FF2B5EF4-FFF2-40B4-BE49-F238E27FC236}">
                  <a16:creationId xmlns:a16="http://schemas.microsoft.com/office/drawing/2014/main" id="{83BEB3F3-3B58-43D6-8106-B39BD174E365}"/>
                </a:ext>
              </a:extLst>
            </p:cNvPr>
            <p:cNvGrpSpPr/>
            <p:nvPr/>
          </p:nvGrpSpPr>
          <p:grpSpPr>
            <a:xfrm>
              <a:off x="356174" y="2083123"/>
              <a:ext cx="325256" cy="302035"/>
              <a:chOff x="356174" y="2083123"/>
              <a:chExt cx="325256" cy="302035"/>
            </a:xfrm>
            <a:solidFill>
              <a:srgbClr val="550000"/>
            </a:solidFill>
          </p:grpSpPr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E9B74274-9587-42AD-AC43-A2369449B4DE}"/>
                  </a:ext>
                </a:extLst>
              </p:cNvPr>
              <p:cNvSpPr/>
              <p:nvPr/>
            </p:nvSpPr>
            <p:spPr>
              <a:xfrm>
                <a:off x="539046" y="2083123"/>
                <a:ext cx="12212" cy="181349"/>
              </a:xfrm>
              <a:custGeom>
                <a:avLst/>
                <a:gdLst>
                  <a:gd name="connsiteX0" fmla="*/ -63 w 12212"/>
                  <a:gd name="connsiteY0" fmla="*/ 92 h 181349"/>
                  <a:gd name="connsiteX1" fmla="*/ -63 w 12212"/>
                  <a:gd name="connsiteY1" fmla="*/ 181441 h 1813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12" h="181349">
                    <a:moveTo>
                      <a:pt x="-63" y="92"/>
                    </a:moveTo>
                    <a:lnTo>
                      <a:pt x="-63" y="181441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igura a mano libera: forma 52">
                <a:extLst>
                  <a:ext uri="{FF2B5EF4-FFF2-40B4-BE49-F238E27FC236}">
                    <a16:creationId xmlns:a16="http://schemas.microsoft.com/office/drawing/2014/main" id="{BEB1E628-1DE2-4DF7-94D2-812ED89F34FF}"/>
                  </a:ext>
                </a:extLst>
              </p:cNvPr>
              <p:cNvSpPr/>
              <p:nvPr/>
            </p:nvSpPr>
            <p:spPr>
              <a:xfrm>
                <a:off x="385687" y="2253588"/>
                <a:ext cx="295743" cy="12212"/>
              </a:xfrm>
              <a:custGeom>
                <a:avLst/>
                <a:gdLst>
                  <a:gd name="connsiteX0" fmla="*/ -64 w 295743"/>
                  <a:gd name="connsiteY0" fmla="*/ 97 h 12212"/>
                  <a:gd name="connsiteX1" fmla="*/ 295680 w 295743"/>
                  <a:gd name="connsiteY1" fmla="*/ 97 h 12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95743" h="12212">
                    <a:moveTo>
                      <a:pt x="-64" y="97"/>
                    </a:moveTo>
                    <a:lnTo>
                      <a:pt x="295680" y="9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Figura a mano libera: forma 53">
                <a:extLst>
                  <a:ext uri="{FF2B5EF4-FFF2-40B4-BE49-F238E27FC236}">
                    <a16:creationId xmlns:a16="http://schemas.microsoft.com/office/drawing/2014/main" id="{3C5E038D-33BD-4E53-A991-C767A4B49450}"/>
                  </a:ext>
                </a:extLst>
              </p:cNvPr>
              <p:cNvSpPr/>
              <p:nvPr/>
            </p:nvSpPr>
            <p:spPr>
              <a:xfrm>
                <a:off x="356174" y="2264472"/>
                <a:ext cx="61152" cy="120685"/>
              </a:xfrm>
              <a:custGeom>
                <a:avLst/>
                <a:gdLst>
                  <a:gd name="connsiteX0" fmla="*/ 61080 w 61152"/>
                  <a:gd name="connsiteY0" fmla="*/ 101 h 120685"/>
                  <a:gd name="connsiteX1" fmla="*/ -72 w 61152"/>
                  <a:gd name="connsiteY1" fmla="*/ 120787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080" y="101"/>
                    </a:moveTo>
                    <a:lnTo>
                      <a:pt x="-72" y="12078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igura a mano libera: forma 54">
                <a:extLst>
                  <a:ext uri="{FF2B5EF4-FFF2-40B4-BE49-F238E27FC236}">
                    <a16:creationId xmlns:a16="http://schemas.microsoft.com/office/drawing/2014/main" id="{584575FB-2385-4C15-86DE-20889D291505}"/>
                  </a:ext>
                </a:extLst>
              </p:cNvPr>
              <p:cNvSpPr/>
              <p:nvPr/>
            </p:nvSpPr>
            <p:spPr>
              <a:xfrm>
                <a:off x="440848" y="2264472"/>
                <a:ext cx="61152" cy="120685"/>
              </a:xfrm>
              <a:custGeom>
                <a:avLst/>
                <a:gdLst>
                  <a:gd name="connsiteX0" fmla="*/ 61085 w 61152"/>
                  <a:gd name="connsiteY0" fmla="*/ 101 h 120685"/>
                  <a:gd name="connsiteX1" fmla="*/ -67 w 61152"/>
                  <a:gd name="connsiteY1" fmla="*/ 120787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085" y="101"/>
                    </a:moveTo>
                    <a:lnTo>
                      <a:pt x="-67" y="12078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6" name="Figura a mano libera: forma 55">
                <a:extLst>
                  <a:ext uri="{FF2B5EF4-FFF2-40B4-BE49-F238E27FC236}">
                    <a16:creationId xmlns:a16="http://schemas.microsoft.com/office/drawing/2014/main" id="{FB4BB8A0-E85E-4D12-9A61-6A010ABB30B7}"/>
                  </a:ext>
                </a:extLst>
              </p:cNvPr>
              <p:cNvSpPr/>
              <p:nvPr/>
            </p:nvSpPr>
            <p:spPr>
              <a:xfrm>
                <a:off x="525527" y="2264472"/>
                <a:ext cx="61148" cy="120685"/>
              </a:xfrm>
              <a:custGeom>
                <a:avLst/>
                <a:gdLst>
                  <a:gd name="connsiteX0" fmla="*/ 61086 w 61148"/>
                  <a:gd name="connsiteY0" fmla="*/ 101 h 120685"/>
                  <a:gd name="connsiteX1" fmla="*/ -62 w 61148"/>
                  <a:gd name="connsiteY1" fmla="*/ 120787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48" h="120685">
                    <a:moveTo>
                      <a:pt x="61086" y="101"/>
                    </a:moveTo>
                    <a:lnTo>
                      <a:pt x="-62" y="12078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3CDD53EE-43C3-4865-AC1E-BB62B3A342A4}"/>
                  </a:ext>
                </a:extLst>
              </p:cNvPr>
              <p:cNvSpPr/>
              <p:nvPr/>
            </p:nvSpPr>
            <p:spPr>
              <a:xfrm>
                <a:off x="610201" y="2264472"/>
                <a:ext cx="61152" cy="120685"/>
              </a:xfrm>
              <a:custGeom>
                <a:avLst/>
                <a:gdLst>
                  <a:gd name="connsiteX0" fmla="*/ 61096 w 61152"/>
                  <a:gd name="connsiteY0" fmla="*/ 101 h 120685"/>
                  <a:gd name="connsiteX1" fmla="*/ -57 w 61152"/>
                  <a:gd name="connsiteY1" fmla="*/ 120787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096" y="101"/>
                    </a:moveTo>
                    <a:lnTo>
                      <a:pt x="-57" y="12078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8" name="Figura a mano libera: forma 57">
              <a:extLst>
                <a:ext uri="{FF2B5EF4-FFF2-40B4-BE49-F238E27FC236}">
                  <a16:creationId xmlns:a16="http://schemas.microsoft.com/office/drawing/2014/main" id="{A3EA1CA1-ADBD-4464-BD02-BE477576E1ED}"/>
                </a:ext>
              </a:extLst>
            </p:cNvPr>
            <p:cNvSpPr/>
            <p:nvPr/>
          </p:nvSpPr>
          <p:spPr>
            <a:xfrm>
              <a:off x="1233424" y="4146995"/>
              <a:ext cx="553217" cy="12212"/>
            </a:xfrm>
            <a:custGeom>
              <a:avLst/>
              <a:gdLst>
                <a:gd name="connsiteX0" fmla="*/ 0 w 553217"/>
                <a:gd name="connsiteY0" fmla="*/ 0 h 12212"/>
                <a:gd name="connsiteX1" fmla="*/ 553218 w 553217"/>
                <a:gd name="connsiteY1" fmla="*/ 0 h 12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53217" h="12212">
                  <a:moveTo>
                    <a:pt x="0" y="0"/>
                  </a:moveTo>
                  <a:lnTo>
                    <a:pt x="553218" y="0"/>
                  </a:lnTo>
                </a:path>
              </a:pathLst>
            </a:custGeom>
            <a:solidFill>
              <a:srgbClr val="FF0000">
                <a:alpha val="99000"/>
              </a:srgbClr>
            </a:solidFill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9" name="Elemento grafico 6">
              <a:extLst>
                <a:ext uri="{FF2B5EF4-FFF2-40B4-BE49-F238E27FC236}">
                  <a16:creationId xmlns:a16="http://schemas.microsoft.com/office/drawing/2014/main" id="{B83DE1CD-A28E-442E-92E2-DE30E8E119AE}"/>
                </a:ext>
              </a:extLst>
            </p:cNvPr>
            <p:cNvGrpSpPr/>
            <p:nvPr/>
          </p:nvGrpSpPr>
          <p:grpSpPr>
            <a:xfrm>
              <a:off x="1678045" y="2917360"/>
              <a:ext cx="204459" cy="769384"/>
              <a:chOff x="1684395" y="2917360"/>
              <a:chExt cx="204459" cy="769384"/>
            </a:xfrm>
            <a:noFill/>
          </p:grpSpPr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9B9456CA-331D-435D-BB30-AB36303CCFF5}"/>
                  </a:ext>
                </a:extLst>
              </p:cNvPr>
              <p:cNvSpPr/>
              <p:nvPr/>
            </p:nvSpPr>
            <p:spPr>
              <a:xfrm rot="5400000">
                <a:off x="1722552" y="2981471"/>
                <a:ext cx="128223" cy="12212"/>
              </a:xfrm>
              <a:custGeom>
                <a:avLst/>
                <a:gdLst>
                  <a:gd name="connsiteX0" fmla="*/ -106 w 128223"/>
                  <a:gd name="connsiteY0" fmla="*/ -35 h 12212"/>
                  <a:gd name="connsiteX1" fmla="*/ 128117 w 128223"/>
                  <a:gd name="connsiteY1" fmla="*/ -35 h 12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8223" h="12212">
                    <a:moveTo>
                      <a:pt x="-106" y="-35"/>
                    </a:moveTo>
                    <a:cubicBezTo>
                      <a:pt x="42635" y="-35"/>
                      <a:pt x="85376" y="-35"/>
                      <a:pt x="128117" y="-35"/>
                    </a:cubicBezTo>
                  </a:path>
                </a:pathLst>
              </a:custGeom>
              <a:noFill/>
              <a:ln w="2436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5E76B542-E550-483E-828F-9A26BFB4E843}"/>
                  </a:ext>
                </a:extLst>
              </p:cNvPr>
              <p:cNvSpPr/>
              <p:nvPr/>
            </p:nvSpPr>
            <p:spPr>
              <a:xfrm rot="5400000">
                <a:off x="1722552" y="3622633"/>
                <a:ext cx="128223" cy="12212"/>
              </a:xfrm>
              <a:custGeom>
                <a:avLst/>
                <a:gdLst>
                  <a:gd name="connsiteX0" fmla="*/ 128103 w 128223"/>
                  <a:gd name="connsiteY0" fmla="*/ 18 h 12212"/>
                  <a:gd name="connsiteX1" fmla="*/ -120 w 128223"/>
                  <a:gd name="connsiteY1" fmla="*/ 18 h 12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8223" h="12212">
                    <a:moveTo>
                      <a:pt x="128103" y="18"/>
                    </a:moveTo>
                    <a:cubicBezTo>
                      <a:pt x="85362" y="18"/>
                      <a:pt x="42621" y="18"/>
                      <a:pt x="-120" y="18"/>
                    </a:cubicBezTo>
                  </a:path>
                </a:pathLst>
              </a:custGeom>
              <a:noFill/>
              <a:ln w="2436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94D9FCCC-E6B8-4E4C-BACB-5B4325AE96C0}"/>
                  </a:ext>
                </a:extLst>
              </p:cNvPr>
              <p:cNvSpPr/>
              <p:nvPr/>
            </p:nvSpPr>
            <p:spPr>
              <a:xfrm rot="5400000">
                <a:off x="1538353" y="3193979"/>
                <a:ext cx="496543" cy="204459"/>
              </a:xfrm>
              <a:custGeom>
                <a:avLst/>
                <a:gdLst>
                  <a:gd name="connsiteX0" fmla="*/ -113 w 496543"/>
                  <a:gd name="connsiteY0" fmla="*/ -9 h 204459"/>
                  <a:gd name="connsiteX1" fmla="*/ 496430 w 496543"/>
                  <a:gd name="connsiteY1" fmla="*/ -9 h 204459"/>
                  <a:gd name="connsiteX2" fmla="*/ 496430 w 496543"/>
                  <a:gd name="connsiteY2" fmla="*/ 204451 h 204459"/>
                  <a:gd name="connsiteX3" fmla="*/ -113 w 496543"/>
                  <a:gd name="connsiteY3" fmla="*/ 204451 h 204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96543" h="204459">
                    <a:moveTo>
                      <a:pt x="-113" y="-9"/>
                    </a:moveTo>
                    <a:lnTo>
                      <a:pt x="496430" y="-9"/>
                    </a:lnTo>
                    <a:lnTo>
                      <a:pt x="496430" y="204451"/>
                    </a:lnTo>
                    <a:lnTo>
                      <a:pt x="-113" y="204451"/>
                    </a:lnTo>
                    <a:close/>
                  </a:path>
                </a:pathLst>
              </a:custGeom>
              <a:noFill/>
              <a:ln w="2436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3" name="Figura a mano libera: forma 62">
              <a:extLst>
                <a:ext uri="{FF2B5EF4-FFF2-40B4-BE49-F238E27FC236}">
                  <a16:creationId xmlns:a16="http://schemas.microsoft.com/office/drawing/2014/main" id="{B20F8DF5-2ED9-4AC1-A933-2A0A4CB398A4}"/>
                </a:ext>
              </a:extLst>
            </p:cNvPr>
            <p:cNvSpPr/>
            <p:nvPr/>
          </p:nvSpPr>
          <p:spPr>
            <a:xfrm>
              <a:off x="1786642" y="3686727"/>
              <a:ext cx="12212" cy="460268"/>
            </a:xfrm>
            <a:custGeom>
              <a:avLst/>
              <a:gdLst>
                <a:gd name="connsiteX0" fmla="*/ 0 w 12212"/>
                <a:gd name="connsiteY0" fmla="*/ 0 h 460268"/>
                <a:gd name="connsiteX1" fmla="*/ 0 w 12212"/>
                <a:gd name="connsiteY1" fmla="*/ 460268 h 460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460268">
                  <a:moveTo>
                    <a:pt x="0" y="0"/>
                  </a:moveTo>
                  <a:lnTo>
                    <a:pt x="0" y="460268"/>
                  </a:lnTo>
                </a:path>
              </a:pathLst>
            </a:custGeom>
            <a:solidFill>
              <a:srgbClr val="FF0000">
                <a:alpha val="99000"/>
              </a:srgbClr>
            </a:solidFill>
            <a:ln w="2436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CasellaDiTesto 63">
              <a:extLst>
                <a:ext uri="{FF2B5EF4-FFF2-40B4-BE49-F238E27FC236}">
                  <a16:creationId xmlns:a16="http://schemas.microsoft.com/office/drawing/2014/main" id="{B85276CF-A227-4D15-B925-C3DD49936DAB}"/>
                </a:ext>
              </a:extLst>
            </p:cNvPr>
            <p:cNvSpPr txBox="1"/>
            <p:nvPr/>
          </p:nvSpPr>
          <p:spPr>
            <a:xfrm>
              <a:off x="1123566" y="3061568"/>
              <a:ext cx="400040" cy="5285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13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2313" i="1" spc="0" baseline="-27562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</p:grp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5B73DB-85E1-4C87-8049-D5044733E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90281"/>
              </p:ext>
            </p:extLst>
          </p:nvPr>
        </p:nvGraphicFramePr>
        <p:xfrm>
          <a:off x="7995153" y="1270932"/>
          <a:ext cx="3175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C89B565-EF4B-4806-8984-9726F3D3F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5153" y="1270932"/>
                        <a:ext cx="3175000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27D450E-CB51-417E-8CC1-661E4721B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59966"/>
              </p:ext>
            </p:extLst>
          </p:nvPr>
        </p:nvGraphicFramePr>
        <p:xfrm>
          <a:off x="7089834" y="2205250"/>
          <a:ext cx="2896819" cy="65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7" imgW="1066680" imgH="241200" progId="Equation.DSMT4">
                  <p:embed/>
                </p:oleObj>
              </mc:Choice>
              <mc:Fallback>
                <p:oleObj name="Equation" r:id="rId7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834" y="2205250"/>
                        <a:ext cx="2896819" cy="655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D2F6EAA-D14B-4DDE-9ADA-DC8E2BC0B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43525"/>
              </p:ext>
            </p:extLst>
          </p:nvPr>
        </p:nvGraphicFramePr>
        <p:xfrm>
          <a:off x="5877427" y="1334718"/>
          <a:ext cx="20812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C89B565-EF4B-4806-8984-9726F3D3F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427" y="1334718"/>
                        <a:ext cx="208121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uppo 102">
            <a:extLst>
              <a:ext uri="{FF2B5EF4-FFF2-40B4-BE49-F238E27FC236}">
                <a16:creationId xmlns:a16="http://schemas.microsoft.com/office/drawing/2014/main" id="{2BD9A09A-95D9-49CC-A3C5-7E38E92BCF3B}"/>
              </a:ext>
            </a:extLst>
          </p:cNvPr>
          <p:cNvGrpSpPr/>
          <p:nvPr/>
        </p:nvGrpSpPr>
        <p:grpSpPr>
          <a:xfrm>
            <a:off x="1755004" y="1505430"/>
            <a:ext cx="1631390" cy="2679558"/>
            <a:chOff x="6918033" y="3358049"/>
            <a:chExt cx="1631390" cy="2679558"/>
          </a:xfrm>
        </p:grpSpPr>
        <p:grpSp>
          <p:nvGrpSpPr>
            <p:cNvPr id="18" name="Elemento grafico 6">
              <a:extLst>
                <a:ext uri="{FF2B5EF4-FFF2-40B4-BE49-F238E27FC236}">
                  <a16:creationId xmlns:a16="http://schemas.microsoft.com/office/drawing/2014/main" id="{9F9F982F-09EA-4CD7-854A-B51A13288B21}"/>
                </a:ext>
              </a:extLst>
            </p:cNvPr>
            <p:cNvGrpSpPr/>
            <p:nvPr/>
          </p:nvGrpSpPr>
          <p:grpSpPr>
            <a:xfrm>
              <a:off x="8076956" y="3567771"/>
              <a:ext cx="472467" cy="715658"/>
              <a:chOff x="2698088" y="1716448"/>
              <a:chExt cx="472467" cy="715658"/>
            </a:xfrm>
          </p:grpSpPr>
          <p:grpSp>
            <p:nvGrpSpPr>
              <p:cNvPr id="19" name="Elemento grafico 6">
                <a:extLst>
                  <a:ext uri="{FF2B5EF4-FFF2-40B4-BE49-F238E27FC236}">
                    <a16:creationId xmlns:a16="http://schemas.microsoft.com/office/drawing/2014/main" id="{1604122A-2058-4032-9E44-384845E02940}"/>
                  </a:ext>
                </a:extLst>
              </p:cNvPr>
              <p:cNvGrpSpPr/>
              <p:nvPr/>
            </p:nvGrpSpPr>
            <p:grpSpPr>
              <a:xfrm>
                <a:off x="2698088" y="1716448"/>
                <a:ext cx="472467" cy="715658"/>
                <a:chOff x="2698088" y="1716448"/>
                <a:chExt cx="472467" cy="715658"/>
              </a:xfrm>
              <a:noFill/>
            </p:grpSpPr>
            <p:sp>
              <p:nvSpPr>
                <p:cNvPr id="20" name="Figura a mano libera: forma 19">
                  <a:extLst>
                    <a:ext uri="{FF2B5EF4-FFF2-40B4-BE49-F238E27FC236}">
                      <a16:creationId xmlns:a16="http://schemas.microsoft.com/office/drawing/2014/main" id="{49D71799-217C-4F93-AC1C-F5EB3CECC9F8}"/>
                    </a:ext>
                  </a:extLst>
                </p:cNvPr>
                <p:cNvSpPr/>
                <p:nvPr/>
              </p:nvSpPr>
              <p:spPr>
                <a:xfrm flipV="1">
                  <a:off x="2698088" y="1835691"/>
                  <a:ext cx="472467" cy="477126"/>
                </a:xfrm>
                <a:custGeom>
                  <a:avLst/>
                  <a:gdLst>
                    <a:gd name="connsiteX0" fmla="*/ 472425 w 472467"/>
                    <a:gd name="connsiteY0" fmla="*/ 238518 h 477126"/>
                    <a:gd name="connsiteX1" fmla="*/ 236191 w 472467"/>
                    <a:gd name="connsiteY1" fmla="*/ 477082 h 477126"/>
                    <a:gd name="connsiteX2" fmla="*/ -42 w 472467"/>
                    <a:gd name="connsiteY2" fmla="*/ 238518 h 477126"/>
                    <a:gd name="connsiteX3" fmla="*/ 236191 w 472467"/>
                    <a:gd name="connsiteY3" fmla="*/ -45 h 477126"/>
                    <a:gd name="connsiteX4" fmla="*/ 472425 w 472467"/>
                    <a:gd name="connsiteY4" fmla="*/ 238518 h 477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72467" h="477126">
                      <a:moveTo>
                        <a:pt x="472425" y="238518"/>
                      </a:moveTo>
                      <a:cubicBezTo>
                        <a:pt x="472425" y="370273"/>
                        <a:pt x="366659" y="477082"/>
                        <a:pt x="236191" y="477082"/>
                      </a:cubicBezTo>
                      <a:cubicBezTo>
                        <a:pt x="105723" y="477082"/>
                        <a:pt x="-42" y="370273"/>
                        <a:pt x="-42" y="238518"/>
                      </a:cubicBezTo>
                      <a:cubicBezTo>
                        <a:pt x="-42" y="106763"/>
                        <a:pt x="105723" y="-45"/>
                        <a:pt x="236191" y="-45"/>
                      </a:cubicBezTo>
                      <a:cubicBezTo>
                        <a:pt x="366659" y="-45"/>
                        <a:pt x="472425" y="106763"/>
                        <a:pt x="472425" y="238518"/>
                      </a:cubicBezTo>
                      <a:close/>
                    </a:path>
                  </a:pathLst>
                </a:custGeom>
                <a:noFill/>
                <a:ln w="24367" cap="sq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1" name="Figura a mano libera: forma 20">
                  <a:extLst>
                    <a:ext uri="{FF2B5EF4-FFF2-40B4-BE49-F238E27FC236}">
                      <a16:creationId xmlns:a16="http://schemas.microsoft.com/office/drawing/2014/main" id="{34CA7471-2CEB-4D42-8FB7-A515D83C6582}"/>
                    </a:ext>
                  </a:extLst>
                </p:cNvPr>
                <p:cNvSpPr/>
                <p:nvPr/>
              </p:nvSpPr>
              <p:spPr>
                <a:xfrm flipV="1">
                  <a:off x="2934322" y="1716448"/>
                  <a:ext cx="12212" cy="119268"/>
                </a:xfrm>
                <a:custGeom>
                  <a:avLst/>
                  <a:gdLst>
                    <a:gd name="connsiteX0" fmla="*/ -42 w 12212"/>
                    <a:gd name="connsiteY0" fmla="*/ -76 h 119268"/>
                    <a:gd name="connsiteX1" fmla="*/ -42 w 12212"/>
                    <a:gd name="connsiteY1" fmla="*/ 119193 h 1192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119268">
                      <a:moveTo>
                        <a:pt x="-42" y="-76"/>
                      </a:moveTo>
                      <a:lnTo>
                        <a:pt x="-42" y="119193"/>
                      </a:lnTo>
                    </a:path>
                  </a:pathLst>
                </a:custGeom>
                <a:noFill/>
                <a:ln w="24367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Figura a mano libera: forma 21">
                  <a:extLst>
                    <a:ext uri="{FF2B5EF4-FFF2-40B4-BE49-F238E27FC236}">
                      <a16:creationId xmlns:a16="http://schemas.microsoft.com/office/drawing/2014/main" id="{6B41661B-E768-4072-BA7C-323F06453ABD}"/>
                    </a:ext>
                  </a:extLst>
                </p:cNvPr>
                <p:cNvSpPr/>
                <p:nvPr/>
              </p:nvSpPr>
              <p:spPr>
                <a:xfrm flipV="1">
                  <a:off x="2934322" y="2312838"/>
                  <a:ext cx="12212" cy="119268"/>
                </a:xfrm>
                <a:custGeom>
                  <a:avLst/>
                  <a:gdLst>
                    <a:gd name="connsiteX0" fmla="*/ -42 w 12212"/>
                    <a:gd name="connsiteY0" fmla="*/ 119254 h 119268"/>
                    <a:gd name="connsiteX1" fmla="*/ -42 w 12212"/>
                    <a:gd name="connsiteY1" fmla="*/ -14 h 1192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119268">
                      <a:moveTo>
                        <a:pt x="-42" y="119254"/>
                      </a:moveTo>
                      <a:lnTo>
                        <a:pt x="-42" y="-14"/>
                      </a:lnTo>
                    </a:path>
                  </a:pathLst>
                </a:custGeom>
                <a:noFill/>
                <a:ln w="24367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Figura a mano libera: forma 22">
                  <a:extLst>
                    <a:ext uri="{FF2B5EF4-FFF2-40B4-BE49-F238E27FC236}">
                      <a16:creationId xmlns:a16="http://schemas.microsoft.com/office/drawing/2014/main" id="{977BC94E-6F1F-476F-9EC2-8E41B1401AD4}"/>
                    </a:ext>
                  </a:extLst>
                </p:cNvPr>
                <p:cNvSpPr/>
                <p:nvPr/>
              </p:nvSpPr>
              <p:spPr>
                <a:xfrm flipV="1">
                  <a:off x="2934322" y="1895352"/>
                  <a:ext cx="12212" cy="283309"/>
                </a:xfrm>
                <a:custGeom>
                  <a:avLst/>
                  <a:gdLst>
                    <a:gd name="connsiteX0" fmla="*/ -42 w 12212"/>
                    <a:gd name="connsiteY0" fmla="*/ 283260 h 283309"/>
                    <a:gd name="connsiteX1" fmla="*/ -42 w 12212"/>
                    <a:gd name="connsiteY1" fmla="*/ -49 h 28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283309">
                      <a:moveTo>
                        <a:pt x="-42" y="283260"/>
                      </a:moveTo>
                      <a:lnTo>
                        <a:pt x="-42" y="-49"/>
                      </a:lnTo>
                    </a:path>
                  </a:pathLst>
                </a:custGeom>
                <a:noFill/>
                <a:ln w="24367" cap="flat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24" name="Figura a mano libera: forma 23">
                <a:extLst>
                  <a:ext uri="{FF2B5EF4-FFF2-40B4-BE49-F238E27FC236}">
                    <a16:creationId xmlns:a16="http://schemas.microsoft.com/office/drawing/2014/main" id="{05E5D37C-9917-45C6-A14B-44936E321ACD}"/>
                  </a:ext>
                </a:extLst>
              </p:cNvPr>
              <p:cNvSpPr/>
              <p:nvPr/>
            </p:nvSpPr>
            <p:spPr>
              <a:xfrm>
                <a:off x="2863933" y="2139659"/>
                <a:ext cx="140777" cy="113544"/>
              </a:xfrm>
              <a:custGeom>
                <a:avLst/>
                <a:gdLst>
                  <a:gd name="connsiteX0" fmla="*/ 70455 w 140777"/>
                  <a:gd name="connsiteY0" fmla="*/ 113445 h 113544"/>
                  <a:gd name="connsiteX1" fmla="*/ 67 w 140777"/>
                  <a:gd name="connsiteY1" fmla="*/ -100 h 113544"/>
                  <a:gd name="connsiteX2" fmla="*/ 140844 w 140777"/>
                  <a:gd name="connsiteY2" fmla="*/ -100 h 1135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0777" h="113544">
                    <a:moveTo>
                      <a:pt x="70455" y="113445"/>
                    </a:moveTo>
                    <a:lnTo>
                      <a:pt x="67" y="-100"/>
                    </a:lnTo>
                    <a:lnTo>
                      <a:pt x="140844" y="-100"/>
                    </a:lnTo>
                    <a:close/>
                  </a:path>
                </a:pathLst>
              </a:custGeom>
              <a:solidFill>
                <a:srgbClr val="FF0000"/>
              </a:solidFill>
              <a:ln w="24367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6" name="Figura a mano libera: forma 65">
              <a:extLst>
                <a:ext uri="{FF2B5EF4-FFF2-40B4-BE49-F238E27FC236}">
                  <a16:creationId xmlns:a16="http://schemas.microsoft.com/office/drawing/2014/main" id="{AE089817-C06D-4BB9-B86E-928E1B83209B}"/>
                </a:ext>
              </a:extLst>
            </p:cNvPr>
            <p:cNvSpPr/>
            <p:nvPr/>
          </p:nvSpPr>
          <p:spPr>
            <a:xfrm>
              <a:off x="6998802" y="3399103"/>
              <a:ext cx="1314380" cy="168643"/>
            </a:xfrm>
            <a:custGeom>
              <a:avLst/>
              <a:gdLst>
                <a:gd name="connsiteX0" fmla="*/ 1147672 w 1147671"/>
                <a:gd name="connsiteY0" fmla="*/ 165430 h 165429"/>
                <a:gd name="connsiteX1" fmla="*/ 1147672 w 1147671"/>
                <a:gd name="connsiteY1" fmla="*/ 0 h 165429"/>
                <a:gd name="connsiteX2" fmla="*/ 0 w 1147671"/>
                <a:gd name="connsiteY2" fmla="*/ 0 h 165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7671" h="165429">
                  <a:moveTo>
                    <a:pt x="1147672" y="165430"/>
                  </a:moveTo>
                  <a:lnTo>
                    <a:pt x="1147672" y="0"/>
                  </a:lnTo>
                  <a:lnTo>
                    <a:pt x="0" y="0"/>
                  </a:lnTo>
                </a:path>
              </a:pathLst>
            </a:custGeom>
            <a:noFill/>
            <a:ln w="2436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7" name="Figura a mano libera: forma 66">
              <a:extLst>
                <a:ext uri="{FF2B5EF4-FFF2-40B4-BE49-F238E27FC236}">
                  <a16:creationId xmlns:a16="http://schemas.microsoft.com/office/drawing/2014/main" id="{973C4FA1-3995-43A3-83DC-798466AE473A}"/>
                </a:ext>
              </a:extLst>
            </p:cNvPr>
            <p:cNvSpPr/>
            <p:nvPr/>
          </p:nvSpPr>
          <p:spPr>
            <a:xfrm>
              <a:off x="6918033" y="3358049"/>
              <a:ext cx="88538" cy="88538"/>
            </a:xfrm>
            <a:custGeom>
              <a:avLst/>
              <a:gdLst>
                <a:gd name="connsiteX0" fmla="*/ 88539 w 88538"/>
                <a:gd name="connsiteY0" fmla="*/ 44269 h 88538"/>
                <a:gd name="connsiteX1" fmla="*/ 44269 w 88538"/>
                <a:gd name="connsiteY1" fmla="*/ 88539 h 88538"/>
                <a:gd name="connsiteX2" fmla="*/ 0 w 88538"/>
                <a:gd name="connsiteY2" fmla="*/ 44269 h 88538"/>
                <a:gd name="connsiteX3" fmla="*/ 44269 w 88538"/>
                <a:gd name="connsiteY3" fmla="*/ 0 h 88538"/>
                <a:gd name="connsiteX4" fmla="*/ 88539 w 88538"/>
                <a:gd name="connsiteY4" fmla="*/ 44269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69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69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69"/>
                  </a:cubicBezTo>
                  <a:close/>
                </a:path>
              </a:pathLst>
            </a:custGeom>
            <a:solidFill>
              <a:srgbClr val="FF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igura a mano libera: forma 75">
              <a:extLst>
                <a:ext uri="{FF2B5EF4-FFF2-40B4-BE49-F238E27FC236}">
                  <a16:creationId xmlns:a16="http://schemas.microsoft.com/office/drawing/2014/main" id="{977A6074-2663-4C13-BCA1-D783FE61F1E3}"/>
                </a:ext>
              </a:extLst>
            </p:cNvPr>
            <p:cNvSpPr/>
            <p:nvPr/>
          </p:nvSpPr>
          <p:spPr>
            <a:xfrm>
              <a:off x="8313182" y="4283435"/>
              <a:ext cx="12212" cy="1714882"/>
            </a:xfrm>
            <a:custGeom>
              <a:avLst/>
              <a:gdLst>
                <a:gd name="connsiteX0" fmla="*/ 0 w 12212"/>
                <a:gd name="connsiteY0" fmla="*/ 0 h 1714882"/>
                <a:gd name="connsiteX1" fmla="*/ 0 w 12212"/>
                <a:gd name="connsiteY1" fmla="*/ 1714883 h 1714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1714882">
                  <a:moveTo>
                    <a:pt x="0" y="0"/>
                  </a:moveTo>
                  <a:lnTo>
                    <a:pt x="0" y="1714883"/>
                  </a:lnTo>
                </a:path>
              </a:pathLst>
            </a:custGeom>
            <a:solidFill>
              <a:srgbClr val="FF0000">
                <a:alpha val="99000"/>
              </a:srgbClr>
            </a:solidFill>
            <a:ln w="2436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7" name="Figura a mano libera: forma 96">
              <a:extLst>
                <a:ext uri="{FF2B5EF4-FFF2-40B4-BE49-F238E27FC236}">
                  <a16:creationId xmlns:a16="http://schemas.microsoft.com/office/drawing/2014/main" id="{B9424C8E-4954-4D30-B5A2-611EF7142BBD}"/>
                </a:ext>
              </a:extLst>
            </p:cNvPr>
            <p:cNvSpPr/>
            <p:nvPr/>
          </p:nvSpPr>
          <p:spPr>
            <a:xfrm>
              <a:off x="8268879" y="5949069"/>
              <a:ext cx="88538" cy="88538"/>
            </a:xfrm>
            <a:custGeom>
              <a:avLst/>
              <a:gdLst>
                <a:gd name="connsiteX0" fmla="*/ 88539 w 88538"/>
                <a:gd name="connsiteY0" fmla="*/ 44269 h 88538"/>
                <a:gd name="connsiteX1" fmla="*/ 44269 w 88538"/>
                <a:gd name="connsiteY1" fmla="*/ 88539 h 88538"/>
                <a:gd name="connsiteX2" fmla="*/ 0 w 88538"/>
                <a:gd name="connsiteY2" fmla="*/ 44269 h 88538"/>
                <a:gd name="connsiteX3" fmla="*/ 44269 w 88538"/>
                <a:gd name="connsiteY3" fmla="*/ 0 h 88538"/>
                <a:gd name="connsiteX4" fmla="*/ 88539 w 88538"/>
                <a:gd name="connsiteY4" fmla="*/ 44269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69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69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69"/>
                  </a:cubicBezTo>
                  <a:close/>
                </a:path>
              </a:pathLst>
            </a:custGeom>
            <a:solidFill>
              <a:srgbClr val="FF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aphicFrame>
          <p:nvGraphicFramePr>
            <p:cNvPr id="98" name="Oggetto 97">
              <a:extLst>
                <a:ext uri="{FF2B5EF4-FFF2-40B4-BE49-F238E27FC236}">
                  <a16:creationId xmlns:a16="http://schemas.microsoft.com/office/drawing/2014/main" id="{DF4EE77C-462E-4CF3-B8FA-713A7A6F36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321645"/>
                </p:ext>
              </p:extLst>
            </p:nvPr>
          </p:nvGraphicFramePr>
          <p:xfrm>
            <a:off x="7416549" y="3733048"/>
            <a:ext cx="758825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1" name="Equation" r:id="rId11" imgW="279360" imgH="241200" progId="Equation.DSMT4">
                    <p:embed/>
                  </p:oleObj>
                </mc:Choice>
                <mc:Fallback>
                  <p:oleObj name="Equation" r:id="rId11" imgW="279360" imgH="241200" progId="Equation.DSMT4">
                    <p:embed/>
                    <p:pic>
                      <p:nvPicPr>
                        <p:cNvPr id="12" name="Oggetto 11">
                          <a:extLst>
                            <a:ext uri="{FF2B5EF4-FFF2-40B4-BE49-F238E27FC236}">
                              <a16:creationId xmlns:a16="http://schemas.microsoft.com/office/drawing/2014/main" id="{D27D450E-CB51-417E-8CC1-661E4721B3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549" y="3733048"/>
                          <a:ext cx="758825" cy="655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Gruppo 99">
            <a:extLst>
              <a:ext uri="{FF2B5EF4-FFF2-40B4-BE49-F238E27FC236}">
                <a16:creationId xmlns:a16="http://schemas.microsoft.com/office/drawing/2014/main" id="{C0AD5FF6-E095-4A53-936A-D4FCC725B500}"/>
              </a:ext>
            </a:extLst>
          </p:cNvPr>
          <p:cNvGrpSpPr/>
          <p:nvPr/>
        </p:nvGrpSpPr>
        <p:grpSpPr>
          <a:xfrm>
            <a:off x="1755161" y="2531744"/>
            <a:ext cx="1333774" cy="1656305"/>
            <a:chOff x="4122402" y="2408127"/>
            <a:chExt cx="1333774" cy="1656305"/>
          </a:xfrm>
        </p:grpSpPr>
        <p:sp>
          <p:nvSpPr>
            <p:cNvPr id="65" name="Figura a mano libera: forma 64">
              <a:extLst>
                <a:ext uri="{FF2B5EF4-FFF2-40B4-BE49-F238E27FC236}">
                  <a16:creationId xmlns:a16="http://schemas.microsoft.com/office/drawing/2014/main" id="{44F40742-B85A-4C09-AFF3-28109D862319}"/>
                </a:ext>
              </a:extLst>
            </p:cNvPr>
            <p:cNvSpPr/>
            <p:nvPr/>
          </p:nvSpPr>
          <p:spPr>
            <a:xfrm>
              <a:off x="4166671" y="2452397"/>
              <a:ext cx="481639" cy="165427"/>
            </a:xfrm>
            <a:custGeom>
              <a:avLst/>
              <a:gdLst>
                <a:gd name="connsiteX0" fmla="*/ 481639 w 481639"/>
                <a:gd name="connsiteY0" fmla="*/ 165427 h 165427"/>
                <a:gd name="connsiteX1" fmla="*/ 481639 w 481639"/>
                <a:gd name="connsiteY1" fmla="*/ 0 h 165427"/>
                <a:gd name="connsiteX2" fmla="*/ 0 w 481639"/>
                <a:gd name="connsiteY2" fmla="*/ 0 h 165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1639" h="165427">
                  <a:moveTo>
                    <a:pt x="481639" y="165427"/>
                  </a:moveTo>
                  <a:lnTo>
                    <a:pt x="481639" y="0"/>
                  </a:lnTo>
                  <a:lnTo>
                    <a:pt x="0" y="0"/>
                  </a:lnTo>
                </a:path>
              </a:pathLst>
            </a:custGeom>
            <a:noFill/>
            <a:ln w="2436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igura a mano libera: forma 67">
              <a:extLst>
                <a:ext uri="{FF2B5EF4-FFF2-40B4-BE49-F238E27FC236}">
                  <a16:creationId xmlns:a16="http://schemas.microsoft.com/office/drawing/2014/main" id="{607C5877-F7A4-4A2B-94D0-C0887108F4A6}"/>
                </a:ext>
              </a:extLst>
            </p:cNvPr>
            <p:cNvSpPr/>
            <p:nvPr/>
          </p:nvSpPr>
          <p:spPr>
            <a:xfrm>
              <a:off x="4122402" y="2408127"/>
              <a:ext cx="88538" cy="88538"/>
            </a:xfrm>
            <a:custGeom>
              <a:avLst/>
              <a:gdLst>
                <a:gd name="connsiteX0" fmla="*/ 88539 w 88538"/>
                <a:gd name="connsiteY0" fmla="*/ 44269 h 88538"/>
                <a:gd name="connsiteX1" fmla="*/ 44269 w 88538"/>
                <a:gd name="connsiteY1" fmla="*/ 88539 h 88538"/>
                <a:gd name="connsiteX2" fmla="*/ 0 w 88538"/>
                <a:gd name="connsiteY2" fmla="*/ 44269 h 88538"/>
                <a:gd name="connsiteX3" fmla="*/ 44269 w 88538"/>
                <a:gd name="connsiteY3" fmla="*/ 0 h 88538"/>
                <a:gd name="connsiteX4" fmla="*/ 88539 w 88538"/>
                <a:gd name="connsiteY4" fmla="*/ 44269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69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69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69"/>
                  </a:cubicBezTo>
                  <a:close/>
                </a:path>
              </a:pathLst>
            </a:custGeom>
            <a:solidFill>
              <a:srgbClr val="FF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9" name="Elemento grafico 6">
              <a:extLst>
                <a:ext uri="{FF2B5EF4-FFF2-40B4-BE49-F238E27FC236}">
                  <a16:creationId xmlns:a16="http://schemas.microsoft.com/office/drawing/2014/main" id="{C0D10222-7F38-49BE-82BC-90ACCFA33A20}"/>
                </a:ext>
              </a:extLst>
            </p:cNvPr>
            <p:cNvGrpSpPr/>
            <p:nvPr/>
          </p:nvGrpSpPr>
          <p:grpSpPr>
            <a:xfrm>
              <a:off x="4412085" y="2617866"/>
              <a:ext cx="472467" cy="715658"/>
              <a:chOff x="2032056" y="2763009"/>
              <a:chExt cx="472467" cy="715658"/>
            </a:xfrm>
          </p:grpSpPr>
          <p:grpSp>
            <p:nvGrpSpPr>
              <p:cNvPr id="70" name="Elemento grafico 6">
                <a:extLst>
                  <a:ext uri="{FF2B5EF4-FFF2-40B4-BE49-F238E27FC236}">
                    <a16:creationId xmlns:a16="http://schemas.microsoft.com/office/drawing/2014/main" id="{E9AAD8CB-D021-45C3-851E-9FE226ED3D9A}"/>
                  </a:ext>
                </a:extLst>
              </p:cNvPr>
              <p:cNvGrpSpPr/>
              <p:nvPr/>
            </p:nvGrpSpPr>
            <p:grpSpPr>
              <a:xfrm>
                <a:off x="2032056" y="2763009"/>
                <a:ext cx="472467" cy="715658"/>
                <a:chOff x="2032056" y="2763009"/>
                <a:chExt cx="472467" cy="715658"/>
              </a:xfrm>
              <a:noFill/>
            </p:grpSpPr>
            <p:sp>
              <p:nvSpPr>
                <p:cNvPr id="71" name="Figura a mano libera: forma 70">
                  <a:extLst>
                    <a:ext uri="{FF2B5EF4-FFF2-40B4-BE49-F238E27FC236}">
                      <a16:creationId xmlns:a16="http://schemas.microsoft.com/office/drawing/2014/main" id="{C2CFAF89-E130-4AFF-80EF-781530AD36BF}"/>
                    </a:ext>
                  </a:extLst>
                </p:cNvPr>
                <p:cNvSpPr/>
                <p:nvPr/>
              </p:nvSpPr>
              <p:spPr>
                <a:xfrm>
                  <a:off x="2032056" y="2882298"/>
                  <a:ext cx="472467" cy="477126"/>
                </a:xfrm>
                <a:custGeom>
                  <a:avLst/>
                  <a:gdLst>
                    <a:gd name="connsiteX0" fmla="*/ 472370 w 472467"/>
                    <a:gd name="connsiteY0" fmla="*/ 238604 h 477126"/>
                    <a:gd name="connsiteX1" fmla="*/ 236137 w 472467"/>
                    <a:gd name="connsiteY1" fmla="*/ 477167 h 477126"/>
                    <a:gd name="connsiteX2" fmla="*/ -97 w 472467"/>
                    <a:gd name="connsiteY2" fmla="*/ 238604 h 477126"/>
                    <a:gd name="connsiteX3" fmla="*/ 236137 w 472467"/>
                    <a:gd name="connsiteY3" fmla="*/ 41 h 477126"/>
                    <a:gd name="connsiteX4" fmla="*/ 472370 w 472467"/>
                    <a:gd name="connsiteY4" fmla="*/ 238604 h 477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72467" h="477126">
                      <a:moveTo>
                        <a:pt x="472370" y="238604"/>
                      </a:moveTo>
                      <a:cubicBezTo>
                        <a:pt x="472370" y="370359"/>
                        <a:pt x="366605" y="477167"/>
                        <a:pt x="236137" y="477167"/>
                      </a:cubicBezTo>
                      <a:cubicBezTo>
                        <a:pt x="105668" y="477167"/>
                        <a:pt x="-97" y="370359"/>
                        <a:pt x="-97" y="238604"/>
                      </a:cubicBezTo>
                      <a:cubicBezTo>
                        <a:pt x="-97" y="106849"/>
                        <a:pt x="105668" y="41"/>
                        <a:pt x="236137" y="41"/>
                      </a:cubicBezTo>
                      <a:cubicBezTo>
                        <a:pt x="366605" y="41"/>
                        <a:pt x="472370" y="106849"/>
                        <a:pt x="472370" y="238604"/>
                      </a:cubicBezTo>
                      <a:close/>
                    </a:path>
                  </a:pathLst>
                </a:custGeom>
                <a:noFill/>
                <a:ln w="24367" cap="sq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2" name="Figura a mano libera: forma 71">
                  <a:extLst>
                    <a:ext uri="{FF2B5EF4-FFF2-40B4-BE49-F238E27FC236}">
                      <a16:creationId xmlns:a16="http://schemas.microsoft.com/office/drawing/2014/main" id="{EBB799C2-14DA-4576-BE67-202C75F090E4}"/>
                    </a:ext>
                  </a:extLst>
                </p:cNvPr>
                <p:cNvSpPr/>
                <p:nvPr/>
              </p:nvSpPr>
              <p:spPr>
                <a:xfrm>
                  <a:off x="2268290" y="3359399"/>
                  <a:ext cx="12212" cy="119268"/>
                </a:xfrm>
                <a:custGeom>
                  <a:avLst/>
                  <a:gdLst>
                    <a:gd name="connsiteX0" fmla="*/ -97 w 12212"/>
                    <a:gd name="connsiteY0" fmla="*/ 59 h 119268"/>
                    <a:gd name="connsiteX1" fmla="*/ -97 w 12212"/>
                    <a:gd name="connsiteY1" fmla="*/ 119327 h 1192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119268">
                      <a:moveTo>
                        <a:pt x="-97" y="59"/>
                      </a:moveTo>
                      <a:lnTo>
                        <a:pt x="-97" y="119327"/>
                      </a:lnTo>
                    </a:path>
                  </a:pathLst>
                </a:custGeom>
                <a:noFill/>
                <a:ln w="24367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3" name="Figura a mano libera: forma 72">
                  <a:extLst>
                    <a:ext uri="{FF2B5EF4-FFF2-40B4-BE49-F238E27FC236}">
                      <a16:creationId xmlns:a16="http://schemas.microsoft.com/office/drawing/2014/main" id="{854193B9-DFEE-4C73-B426-2830199F83B8}"/>
                    </a:ext>
                  </a:extLst>
                </p:cNvPr>
                <p:cNvSpPr/>
                <p:nvPr/>
              </p:nvSpPr>
              <p:spPr>
                <a:xfrm>
                  <a:off x="2268290" y="2763009"/>
                  <a:ext cx="12212" cy="119268"/>
                </a:xfrm>
                <a:custGeom>
                  <a:avLst/>
                  <a:gdLst>
                    <a:gd name="connsiteX0" fmla="*/ -97 w 12212"/>
                    <a:gd name="connsiteY0" fmla="*/ 119291 h 119268"/>
                    <a:gd name="connsiteX1" fmla="*/ -97 w 12212"/>
                    <a:gd name="connsiteY1" fmla="*/ 23 h 1192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119268">
                      <a:moveTo>
                        <a:pt x="-97" y="119291"/>
                      </a:moveTo>
                      <a:lnTo>
                        <a:pt x="-97" y="23"/>
                      </a:lnTo>
                    </a:path>
                  </a:pathLst>
                </a:custGeom>
                <a:noFill/>
                <a:ln w="24367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4" name="Figura a mano libera: forma 73">
                  <a:extLst>
                    <a:ext uri="{FF2B5EF4-FFF2-40B4-BE49-F238E27FC236}">
                      <a16:creationId xmlns:a16="http://schemas.microsoft.com/office/drawing/2014/main" id="{078A5168-0D8F-403E-A3D1-827A8DC3654E}"/>
                    </a:ext>
                  </a:extLst>
                </p:cNvPr>
                <p:cNvSpPr/>
                <p:nvPr/>
              </p:nvSpPr>
              <p:spPr>
                <a:xfrm>
                  <a:off x="2268290" y="3016455"/>
                  <a:ext cx="12212" cy="283309"/>
                </a:xfrm>
                <a:custGeom>
                  <a:avLst/>
                  <a:gdLst>
                    <a:gd name="connsiteX0" fmla="*/ -97 w 12212"/>
                    <a:gd name="connsiteY0" fmla="*/ 283352 h 283309"/>
                    <a:gd name="connsiteX1" fmla="*/ -97 w 12212"/>
                    <a:gd name="connsiteY1" fmla="*/ 43 h 28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283309">
                      <a:moveTo>
                        <a:pt x="-97" y="283352"/>
                      </a:moveTo>
                      <a:lnTo>
                        <a:pt x="-97" y="43"/>
                      </a:lnTo>
                    </a:path>
                  </a:pathLst>
                </a:custGeom>
                <a:noFill/>
                <a:ln w="24367" cap="flat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75" name="Figura a mano libera: forma 74">
                <a:extLst>
                  <a:ext uri="{FF2B5EF4-FFF2-40B4-BE49-F238E27FC236}">
                    <a16:creationId xmlns:a16="http://schemas.microsoft.com/office/drawing/2014/main" id="{31FD8796-CDE5-41F8-8A8F-88F0F513FAA0}"/>
                  </a:ext>
                </a:extLst>
              </p:cNvPr>
              <p:cNvSpPr/>
              <p:nvPr/>
            </p:nvSpPr>
            <p:spPr>
              <a:xfrm flipV="1">
                <a:off x="2197901" y="2941913"/>
                <a:ext cx="140777" cy="113544"/>
              </a:xfrm>
              <a:custGeom>
                <a:avLst/>
                <a:gdLst>
                  <a:gd name="connsiteX0" fmla="*/ 70401 w 140777"/>
                  <a:gd name="connsiteY0" fmla="*/ 113511 h 113544"/>
                  <a:gd name="connsiteX1" fmla="*/ 12 w 140777"/>
                  <a:gd name="connsiteY1" fmla="*/ -34 h 113544"/>
                  <a:gd name="connsiteX2" fmla="*/ 140790 w 140777"/>
                  <a:gd name="connsiteY2" fmla="*/ -34 h 1135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0777" h="113544">
                    <a:moveTo>
                      <a:pt x="70401" y="113511"/>
                    </a:moveTo>
                    <a:lnTo>
                      <a:pt x="12" y="-34"/>
                    </a:lnTo>
                    <a:lnTo>
                      <a:pt x="140790" y="-34"/>
                    </a:lnTo>
                    <a:close/>
                  </a:path>
                </a:pathLst>
              </a:custGeom>
              <a:solidFill>
                <a:srgbClr val="FF0000"/>
              </a:solidFill>
              <a:ln w="24367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7" name="Figura a mano libera: forma 76">
              <a:extLst>
                <a:ext uri="{FF2B5EF4-FFF2-40B4-BE49-F238E27FC236}">
                  <a16:creationId xmlns:a16="http://schemas.microsoft.com/office/drawing/2014/main" id="{83B0E89E-F50E-4528-A56B-625237A775EF}"/>
                </a:ext>
              </a:extLst>
            </p:cNvPr>
            <p:cNvSpPr/>
            <p:nvPr/>
          </p:nvSpPr>
          <p:spPr>
            <a:xfrm>
              <a:off x="4648310" y="3333512"/>
              <a:ext cx="12212" cy="668340"/>
            </a:xfrm>
            <a:custGeom>
              <a:avLst/>
              <a:gdLst>
                <a:gd name="connsiteX0" fmla="*/ 0 w 12212"/>
                <a:gd name="connsiteY0" fmla="*/ 0 h 668340"/>
                <a:gd name="connsiteX1" fmla="*/ 0 w 12212"/>
                <a:gd name="connsiteY1" fmla="*/ 668341 h 668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668340">
                  <a:moveTo>
                    <a:pt x="0" y="0"/>
                  </a:moveTo>
                  <a:lnTo>
                    <a:pt x="0" y="668341"/>
                  </a:lnTo>
                </a:path>
              </a:pathLst>
            </a:custGeom>
            <a:solidFill>
              <a:srgbClr val="FF0000">
                <a:alpha val="99000"/>
              </a:srgbClr>
            </a:solidFill>
            <a:ln w="2436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Figura a mano libera: forma 95">
              <a:extLst>
                <a:ext uri="{FF2B5EF4-FFF2-40B4-BE49-F238E27FC236}">
                  <a16:creationId xmlns:a16="http://schemas.microsoft.com/office/drawing/2014/main" id="{62F4F8BB-1B04-47C0-9490-81CF82C0691A}"/>
                </a:ext>
              </a:extLst>
            </p:cNvPr>
            <p:cNvSpPr/>
            <p:nvPr/>
          </p:nvSpPr>
          <p:spPr>
            <a:xfrm>
              <a:off x="4604041" y="3975894"/>
              <a:ext cx="88538" cy="88538"/>
            </a:xfrm>
            <a:custGeom>
              <a:avLst/>
              <a:gdLst>
                <a:gd name="connsiteX0" fmla="*/ 88539 w 88538"/>
                <a:gd name="connsiteY0" fmla="*/ 44269 h 88538"/>
                <a:gd name="connsiteX1" fmla="*/ 44269 w 88538"/>
                <a:gd name="connsiteY1" fmla="*/ 88539 h 88538"/>
                <a:gd name="connsiteX2" fmla="*/ 0 w 88538"/>
                <a:gd name="connsiteY2" fmla="*/ 44269 h 88538"/>
                <a:gd name="connsiteX3" fmla="*/ 44269 w 88538"/>
                <a:gd name="connsiteY3" fmla="*/ 0 h 88538"/>
                <a:gd name="connsiteX4" fmla="*/ 88539 w 88538"/>
                <a:gd name="connsiteY4" fmla="*/ 44269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69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69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69"/>
                  </a:cubicBezTo>
                  <a:close/>
                </a:path>
              </a:pathLst>
            </a:custGeom>
            <a:solidFill>
              <a:srgbClr val="FF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aphicFrame>
          <p:nvGraphicFramePr>
            <p:cNvPr id="99" name="Oggetto 98">
              <a:extLst>
                <a:ext uri="{FF2B5EF4-FFF2-40B4-BE49-F238E27FC236}">
                  <a16:creationId xmlns:a16="http://schemas.microsoft.com/office/drawing/2014/main" id="{A55180EB-E9CB-4C92-965E-B94D0FD645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683593"/>
                </p:ext>
              </p:extLst>
            </p:nvPr>
          </p:nvGraphicFramePr>
          <p:xfrm>
            <a:off x="4697351" y="3171922"/>
            <a:ext cx="758825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2" name="Equation" r:id="rId13" imgW="279360" imgH="241200" progId="Equation.DSMT4">
                    <p:embed/>
                  </p:oleObj>
                </mc:Choice>
                <mc:Fallback>
                  <p:oleObj name="Equation" r:id="rId13" imgW="279360" imgH="241200" progId="Equation.DSMT4">
                    <p:embed/>
                    <p:pic>
                      <p:nvPicPr>
                        <p:cNvPr id="12" name="Oggetto 11">
                          <a:extLst>
                            <a:ext uri="{FF2B5EF4-FFF2-40B4-BE49-F238E27FC236}">
                              <a16:creationId xmlns:a16="http://schemas.microsoft.com/office/drawing/2014/main" id="{D27D450E-CB51-417E-8CC1-661E4721B3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351" y="3171922"/>
                          <a:ext cx="758825" cy="655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" name="Figura a mano libera: forma 104">
            <a:extLst>
              <a:ext uri="{FF2B5EF4-FFF2-40B4-BE49-F238E27FC236}">
                <a16:creationId xmlns:a16="http://schemas.microsoft.com/office/drawing/2014/main" id="{B323DB81-F149-45D3-9185-ABDDD0199DC5}"/>
              </a:ext>
            </a:extLst>
          </p:cNvPr>
          <p:cNvSpPr/>
          <p:nvPr/>
        </p:nvSpPr>
        <p:spPr>
          <a:xfrm rot="21149032">
            <a:off x="1875375" y="2231792"/>
            <a:ext cx="341157" cy="533400"/>
          </a:xfrm>
          <a:custGeom>
            <a:avLst/>
            <a:gdLst>
              <a:gd name="connsiteX0" fmla="*/ 525773 w 535832"/>
              <a:gd name="connsiteY0" fmla="*/ 533400 h 533400"/>
              <a:gd name="connsiteX1" fmla="*/ 517307 w 535832"/>
              <a:gd name="connsiteY1" fmla="*/ 372533 h 533400"/>
              <a:gd name="connsiteX2" fmla="*/ 356440 w 535832"/>
              <a:gd name="connsiteY2" fmla="*/ 270933 h 533400"/>
              <a:gd name="connsiteX3" fmla="*/ 127840 w 535832"/>
              <a:gd name="connsiteY3" fmla="*/ 262466 h 533400"/>
              <a:gd name="connsiteX4" fmla="*/ 60107 w 535832"/>
              <a:gd name="connsiteY4" fmla="*/ 254000 h 533400"/>
              <a:gd name="connsiteX5" fmla="*/ 51640 w 535832"/>
              <a:gd name="connsiteY5" fmla="*/ 245533 h 533400"/>
              <a:gd name="connsiteX6" fmla="*/ 17773 w 535832"/>
              <a:gd name="connsiteY6" fmla="*/ 211666 h 533400"/>
              <a:gd name="connsiteX7" fmla="*/ 840 w 535832"/>
              <a:gd name="connsiteY7" fmla="*/ 101600 h 533400"/>
              <a:gd name="connsiteX8" fmla="*/ 43173 w 535832"/>
              <a:gd name="connsiteY8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5832" h="533400">
                <a:moveTo>
                  <a:pt x="525773" y="533400"/>
                </a:moveTo>
                <a:cubicBezTo>
                  <a:pt x="535651" y="474838"/>
                  <a:pt x="545529" y="416277"/>
                  <a:pt x="517307" y="372533"/>
                </a:cubicBezTo>
                <a:cubicBezTo>
                  <a:pt x="489085" y="328788"/>
                  <a:pt x="421351" y="289277"/>
                  <a:pt x="356440" y="270933"/>
                </a:cubicBezTo>
                <a:cubicBezTo>
                  <a:pt x="291529" y="252588"/>
                  <a:pt x="177229" y="265288"/>
                  <a:pt x="127840" y="262466"/>
                </a:cubicBezTo>
                <a:cubicBezTo>
                  <a:pt x="78451" y="259644"/>
                  <a:pt x="60107" y="254000"/>
                  <a:pt x="60107" y="254000"/>
                </a:cubicBezTo>
                <a:cubicBezTo>
                  <a:pt x="47407" y="251178"/>
                  <a:pt x="51640" y="245533"/>
                  <a:pt x="51640" y="245533"/>
                </a:cubicBezTo>
                <a:cubicBezTo>
                  <a:pt x="44584" y="238477"/>
                  <a:pt x="26240" y="235655"/>
                  <a:pt x="17773" y="211666"/>
                </a:cubicBezTo>
                <a:cubicBezTo>
                  <a:pt x="9306" y="187677"/>
                  <a:pt x="-3393" y="136878"/>
                  <a:pt x="840" y="101600"/>
                </a:cubicBezTo>
                <a:cubicBezTo>
                  <a:pt x="5073" y="66322"/>
                  <a:pt x="24123" y="33161"/>
                  <a:pt x="43173" y="0"/>
                </a:cubicBezTo>
              </a:path>
            </a:pathLst>
          </a:custGeom>
          <a:noFill/>
          <a:ln w="28575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CasellaDiTesto 105">
            <a:extLst>
              <a:ext uri="{FF2B5EF4-FFF2-40B4-BE49-F238E27FC236}">
                <a16:creationId xmlns:a16="http://schemas.microsoft.com/office/drawing/2014/main" id="{E931393A-E7F2-49BC-93C1-12A31D81E3FE}"/>
              </a:ext>
            </a:extLst>
          </p:cNvPr>
          <p:cNvSpPr txBox="1"/>
          <p:nvPr/>
        </p:nvSpPr>
        <p:spPr>
          <a:xfrm>
            <a:off x="4510650" y="3198167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C:</a:t>
            </a:r>
          </a:p>
        </p:txBody>
      </p:sp>
      <p:graphicFrame>
        <p:nvGraphicFramePr>
          <p:cNvPr id="107" name="Oggetto 106">
            <a:extLst>
              <a:ext uri="{FF2B5EF4-FFF2-40B4-BE49-F238E27FC236}">
                <a16:creationId xmlns:a16="http://schemas.microsoft.com/office/drawing/2014/main" id="{5B1EB677-A95D-4597-833C-6B43EB99A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5435"/>
              </p:ext>
            </p:extLst>
          </p:nvPr>
        </p:nvGraphicFramePr>
        <p:xfrm>
          <a:off x="9728462" y="2935710"/>
          <a:ext cx="17716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5" imgW="787320" imgH="469800" progId="Equation.DSMT4">
                  <p:embed/>
                </p:oleObj>
              </mc:Choice>
              <mc:Fallback>
                <p:oleObj name="Equation" r:id="rId15" imgW="787320" imgH="469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B2A6603-08E9-456C-B3F1-BAE84BEDD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2935710"/>
                        <a:ext cx="1771650" cy="105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ggetto 108">
            <a:extLst>
              <a:ext uri="{FF2B5EF4-FFF2-40B4-BE49-F238E27FC236}">
                <a16:creationId xmlns:a16="http://schemas.microsoft.com/office/drawing/2014/main" id="{B0FE2A86-9B77-4E31-B990-AFEF048C1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28831"/>
              </p:ext>
            </p:extLst>
          </p:nvPr>
        </p:nvGraphicFramePr>
        <p:xfrm>
          <a:off x="5822534" y="2993513"/>
          <a:ext cx="38004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7" imgW="1688760" imgH="634680" progId="Equation.DSMT4">
                  <p:embed/>
                </p:oleObj>
              </mc:Choice>
              <mc:Fallback>
                <p:oleObj name="Equation" r:id="rId17" imgW="1688760" imgH="634680" progId="Equation.DSMT4">
                  <p:embed/>
                  <p:pic>
                    <p:nvPicPr>
                      <p:cNvPr id="107" name="Oggetto 106">
                        <a:extLst>
                          <a:ext uri="{FF2B5EF4-FFF2-40B4-BE49-F238E27FC236}">
                            <a16:creationId xmlns:a16="http://schemas.microsoft.com/office/drawing/2014/main" id="{5B1EB677-A95D-4597-833C-6B43EB99A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534" y="2993513"/>
                        <a:ext cx="3800475" cy="14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ggetto 109">
            <a:extLst>
              <a:ext uri="{FF2B5EF4-FFF2-40B4-BE49-F238E27FC236}">
                <a16:creationId xmlns:a16="http://schemas.microsoft.com/office/drawing/2014/main" id="{E27CD926-84ED-49AB-933D-CE9D1716F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54187"/>
              </p:ext>
            </p:extLst>
          </p:nvPr>
        </p:nvGraphicFramePr>
        <p:xfrm>
          <a:off x="385687" y="4892505"/>
          <a:ext cx="50863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9" imgW="2260440" imgH="469800" progId="Equation.DSMT4">
                  <p:embed/>
                </p:oleObj>
              </mc:Choice>
              <mc:Fallback>
                <p:oleObj name="Equation" r:id="rId19" imgW="2260440" imgH="469800" progId="Equation.DSMT4">
                  <p:embed/>
                  <p:pic>
                    <p:nvPicPr>
                      <p:cNvPr id="107" name="Oggetto 106">
                        <a:extLst>
                          <a:ext uri="{FF2B5EF4-FFF2-40B4-BE49-F238E27FC236}">
                            <a16:creationId xmlns:a16="http://schemas.microsoft.com/office/drawing/2014/main" id="{5B1EB677-A95D-4597-833C-6B43EB99A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7" y="4892505"/>
                        <a:ext cx="5086350" cy="105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ggetto 112">
            <a:extLst>
              <a:ext uri="{FF2B5EF4-FFF2-40B4-BE49-F238E27FC236}">
                <a16:creationId xmlns:a16="http://schemas.microsoft.com/office/drawing/2014/main" id="{7A0FCF84-2105-4647-96D1-A6D6C08F4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61250"/>
              </p:ext>
            </p:extLst>
          </p:nvPr>
        </p:nvGraphicFramePr>
        <p:xfrm>
          <a:off x="7108409" y="4921079"/>
          <a:ext cx="2514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21" imgW="1117440" imgH="444240" progId="Equation.DSMT4">
                  <p:embed/>
                </p:oleObj>
              </mc:Choice>
              <mc:Fallback>
                <p:oleObj name="Equation" r:id="rId21" imgW="1117440" imgH="444240" progId="Equation.DSMT4">
                  <p:embed/>
                  <p:pic>
                    <p:nvPicPr>
                      <p:cNvPr id="110" name="Oggetto 109">
                        <a:extLst>
                          <a:ext uri="{FF2B5EF4-FFF2-40B4-BE49-F238E27FC236}">
                            <a16:creationId xmlns:a16="http://schemas.microsoft.com/office/drawing/2014/main" id="{E27CD926-84ED-49AB-933D-CE9D1716F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409" y="4921079"/>
                        <a:ext cx="2514600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91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6D31BD-DD6A-4C46-8158-F10A17A9D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1712" y="114142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Summary of properties of a CG stage in typical cas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FF8C4F5-039B-4E91-82C6-37B296DD9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0692C22-299B-4BFE-B17B-2C3F11BB0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B5501E8-40E3-427E-AE9B-41C2707D22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997384" y="826441"/>
            <a:ext cx="2396411" cy="294536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E3EA335-DAF3-424F-8805-E5B1211B6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29772"/>
              </p:ext>
            </p:extLst>
          </p:nvPr>
        </p:nvGraphicFramePr>
        <p:xfrm>
          <a:off x="4553950" y="780847"/>
          <a:ext cx="4327261" cy="10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5" imgW="1777680" imgH="444240" progId="Equation.DSMT4">
                  <p:embed/>
                </p:oleObj>
              </mc:Choice>
              <mc:Fallback>
                <p:oleObj name="Equation" r:id="rId5" imgW="1777680" imgH="444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9FD754C-8A93-40D2-9483-514702AE3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950" y="780847"/>
                        <a:ext cx="4327261" cy="10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7F7E316-F110-4335-ADBE-BC481EE9E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58161"/>
              </p:ext>
            </p:extLst>
          </p:nvPr>
        </p:nvGraphicFramePr>
        <p:xfrm>
          <a:off x="1591147" y="1854961"/>
          <a:ext cx="3511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7" imgW="1562040" imgH="469800" progId="Equation.DSMT4">
                  <p:embed/>
                </p:oleObj>
              </mc:Choice>
              <mc:Fallback>
                <p:oleObj name="Equation" r:id="rId7" imgW="1562040" imgH="469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B2A6603-08E9-456C-B3F1-BAE84BEDD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147" y="1854961"/>
                        <a:ext cx="351155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648541A-4802-482F-ABEA-92E2B7A63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73497"/>
              </p:ext>
            </p:extLst>
          </p:nvPr>
        </p:nvGraphicFramePr>
        <p:xfrm>
          <a:off x="1880204" y="2820839"/>
          <a:ext cx="1600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9" imgW="711000" imgH="469800" progId="Equation.DSMT4">
                  <p:embed/>
                </p:oleObj>
              </mc:Choice>
              <mc:Fallback>
                <p:oleObj name="Equation" r:id="rId9" imgW="711000" imgH="469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58C7B34-3846-43BF-89F0-D3E3A609C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204" y="2820839"/>
                        <a:ext cx="16002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7888FAB-8C60-4425-966C-C9C368FC7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94277"/>
              </p:ext>
            </p:extLst>
          </p:nvPr>
        </p:nvGraphicFramePr>
        <p:xfrm>
          <a:off x="4079875" y="5187950"/>
          <a:ext cx="42370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1" imgW="1981080" imgH="444240" progId="Equation.DSMT4">
                  <p:embed/>
                </p:oleObj>
              </mc:Choice>
              <mc:Fallback>
                <p:oleObj name="Equation" r:id="rId11" imgW="1981080" imgH="4442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239085C-7528-46EC-B058-977FA3B79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187950"/>
                        <a:ext cx="4237038" cy="95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080A267-AAEE-4EBB-9E22-742E32790CAA}"/>
              </a:ext>
            </a:extLst>
          </p:cNvPr>
          <p:cNvSpPr txBox="1"/>
          <p:nvPr/>
        </p:nvSpPr>
        <p:spPr>
          <a:xfrm>
            <a:off x="1056366" y="2025007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5B4F042-32C8-4A26-96EF-D2578E0DF852}"/>
              </a:ext>
            </a:extLst>
          </p:cNvPr>
          <p:cNvSpPr txBox="1"/>
          <p:nvPr/>
        </p:nvSpPr>
        <p:spPr>
          <a:xfrm>
            <a:off x="1065041" y="3072014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73740E9-E74D-4711-A7C2-FDB75CB902D6}"/>
              </a:ext>
            </a:extLst>
          </p:cNvPr>
          <p:cNvSpPr txBox="1"/>
          <p:nvPr/>
        </p:nvSpPr>
        <p:spPr>
          <a:xfrm>
            <a:off x="1056366" y="4364543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1DF3C50-96BE-4EE6-B927-DE42C14C2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76867"/>
              </p:ext>
            </p:extLst>
          </p:nvPr>
        </p:nvGraphicFramePr>
        <p:xfrm>
          <a:off x="1669970" y="4156075"/>
          <a:ext cx="25717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13" imgW="1143000" imgH="444240" progId="Equation.DSMT4">
                  <p:embed/>
                </p:oleObj>
              </mc:Choice>
              <mc:Fallback>
                <p:oleObj name="Equation" r:id="rId13" imgW="1143000" imgH="444240" progId="Equation.DSMT4">
                  <p:embed/>
                  <p:pic>
                    <p:nvPicPr>
                      <p:cNvPr id="110" name="Oggetto 109">
                        <a:extLst>
                          <a:ext uri="{FF2B5EF4-FFF2-40B4-BE49-F238E27FC236}">
                            <a16:creationId xmlns:a16="http://schemas.microsoft.com/office/drawing/2014/main" id="{E27CD926-84ED-49AB-933D-CE9D1716F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970" y="4156075"/>
                        <a:ext cx="2571750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8A589FFD-FB24-4DD9-A7BB-150180FA62A5}"/>
              </a:ext>
            </a:extLst>
          </p:cNvPr>
          <p:cNvSpPr txBox="1"/>
          <p:nvPr/>
        </p:nvSpPr>
        <p:spPr>
          <a:xfrm>
            <a:off x="4792045" y="4420415"/>
            <a:ext cx="31582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factor is &lt;&lt; 1 for 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A1ADAD9-48B0-4C2B-9FE8-0E4B40403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6793"/>
              </p:ext>
            </p:extLst>
          </p:nvPr>
        </p:nvGraphicFramePr>
        <p:xfrm>
          <a:off x="7950282" y="4157470"/>
          <a:ext cx="19002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15" imgW="888840" imgH="419040" progId="Equation.DSMT4">
                  <p:embed/>
                </p:oleObj>
              </mc:Choice>
              <mc:Fallback>
                <p:oleObj name="Equation" r:id="rId15" imgW="88884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7888FAB-8C60-4425-966C-C9C368F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82" y="4157470"/>
                        <a:ext cx="1900238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B00E1C5-52BB-43CD-A4CE-3A086A0A4A44}"/>
              </a:ext>
            </a:extLst>
          </p:cNvPr>
          <p:cNvSpPr txBox="1"/>
          <p:nvPr/>
        </p:nvSpPr>
        <p:spPr>
          <a:xfrm>
            <a:off x="2818572" y="5432573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C: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E718289A-F5BA-4090-A22D-FCC0C450C4F4}"/>
              </a:ext>
            </a:extLst>
          </p:cNvPr>
          <p:cNvCxnSpPr/>
          <p:nvPr/>
        </p:nvCxnSpPr>
        <p:spPr>
          <a:xfrm flipH="1">
            <a:off x="4342511" y="4674902"/>
            <a:ext cx="422877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269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5" grpId="0"/>
      <p:bldP spid="16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8</Words>
  <Application>Microsoft Office PowerPoint</Application>
  <PresentationFormat>Widescreen</PresentationFormat>
  <Paragraphs>54</Paragraphs>
  <Slides>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8</vt:i4>
      </vt:variant>
    </vt:vector>
  </HeadingPairs>
  <TitlesOfParts>
    <vt:vector size="13" baseType="lpstr">
      <vt:lpstr>Arial</vt:lpstr>
      <vt:lpstr>Calibri</vt:lpstr>
      <vt:lpstr>Tema di Office</vt:lpstr>
      <vt:lpstr>Equation</vt:lpstr>
      <vt:lpstr>MathType 6.0 Equation</vt:lpstr>
      <vt:lpstr>The common gate (CG) stage</vt:lpstr>
      <vt:lpstr>Frequency response of the common gate stage</vt:lpstr>
      <vt:lpstr>Frequency response of the common gate stage</vt:lpstr>
      <vt:lpstr>Frequency response of the common gate stage</vt:lpstr>
      <vt:lpstr>Frequency response of the common gate stage</vt:lpstr>
      <vt:lpstr>Noise contribution of a CG stage</vt:lpstr>
      <vt:lpstr>Noise contribution of a CG stage</vt:lpstr>
      <vt:lpstr>Summary of properties of a CG stage in typical cas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44</cp:revision>
  <dcterms:created xsi:type="dcterms:W3CDTF">2015-02-03T16:10:37Z</dcterms:created>
  <dcterms:modified xsi:type="dcterms:W3CDTF">2021-11-01T21:38:58Z</dcterms:modified>
</cp:coreProperties>
</file>